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AE87B2" w14:textId="77777777" w:rsidR="009A66FC" w:rsidRDefault="009A66FC" w:rsidP="000F7447">
      <w:pPr>
        <w:spacing w:after="0"/>
        <w:ind w:right="-799" w:firstLine="567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D8C6504" w14:textId="1C67E5FB" w:rsidR="00F2532C" w:rsidRDefault="000F7447" w:rsidP="000F7447">
      <w:pPr>
        <w:spacing w:after="0"/>
        <w:ind w:right="-799"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F7447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Программа учебной </w:t>
      </w:r>
      <w:r w:rsidRPr="000A6E87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дисциплины </w:t>
      </w:r>
      <w:r w:rsidRPr="000A6E87">
        <w:rPr>
          <w:rFonts w:ascii="Times New Roman" w:hAnsi="Times New Roman" w:cs="Times New Roman"/>
          <w:b/>
          <w:sz w:val="24"/>
          <w:szCs w:val="24"/>
        </w:rPr>
        <w:t>«</w:t>
      </w:r>
      <w:r w:rsidR="00EF5B32">
        <w:rPr>
          <w:rFonts w:ascii="Times New Roman" w:eastAsia="Times New Roman" w:hAnsi="Times New Roman" w:cs="Times New Roman"/>
          <w:b/>
          <w:sz w:val="24"/>
          <w:szCs w:val="24"/>
        </w:rPr>
        <w:t>НИС «</w:t>
      </w:r>
      <w:r w:rsidR="00EF5B32" w:rsidRPr="00EF5B32">
        <w:rPr>
          <w:rFonts w:ascii="Times New Roman" w:eastAsia="Times New Roman" w:hAnsi="Times New Roman" w:cs="Times New Roman"/>
          <w:b/>
          <w:sz w:val="24"/>
          <w:szCs w:val="24"/>
        </w:rPr>
        <w:t>Методы и алгоритмы защиты информации</w:t>
      </w:r>
      <w:r w:rsidRPr="000A6E87">
        <w:rPr>
          <w:rFonts w:ascii="Times New Roman" w:hAnsi="Times New Roman" w:cs="Times New Roman"/>
          <w:b/>
          <w:sz w:val="24"/>
          <w:szCs w:val="24"/>
        </w:rPr>
        <w:t>»</w:t>
      </w:r>
    </w:p>
    <w:p w14:paraId="7E0C0FE8" w14:textId="77777777" w:rsidR="00B629D5" w:rsidRDefault="000A6E87" w:rsidP="00B629D5">
      <w:pPr>
        <w:spacing w:after="0"/>
        <w:ind w:right="-799" w:firstLine="4678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Утверждена </w:t>
      </w:r>
    </w:p>
    <w:p w14:paraId="2FCB4619" w14:textId="77777777" w:rsidR="00B629D5" w:rsidRDefault="000A6E87" w:rsidP="00B629D5">
      <w:pPr>
        <w:spacing w:after="0"/>
        <w:ind w:right="-799" w:firstLine="4678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Академическим советом </w:t>
      </w:r>
      <w:r w:rsidR="00B629D5">
        <w:rPr>
          <w:rFonts w:ascii="Times New Roman" w:eastAsia="Times New Roman" w:hAnsi="Times New Roman" w:cs="Times New Roman"/>
          <w:sz w:val="24"/>
          <w:szCs w:val="24"/>
        </w:rPr>
        <w:t>ООП</w:t>
      </w:r>
    </w:p>
    <w:p w14:paraId="244CE8A7" w14:textId="4238C15B" w:rsidR="000A6E87" w:rsidRDefault="00DC55E6" w:rsidP="00B629D5">
      <w:pPr>
        <w:spacing w:after="0"/>
        <w:ind w:right="-799" w:firstLine="4678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отокол № от </w:t>
      </w:r>
      <w:r w:rsidR="000A6E87">
        <w:rPr>
          <w:rFonts w:ascii="Times New Roman" w:eastAsia="Times New Roman" w:hAnsi="Times New Roman" w:cs="Times New Roman"/>
          <w:sz w:val="24"/>
          <w:szCs w:val="24"/>
        </w:rPr>
        <w:t>«__»_____20__ г.</w:t>
      </w:r>
    </w:p>
    <w:p w14:paraId="358611A8" w14:textId="77777777" w:rsidR="00B629D5" w:rsidRDefault="00B629D5" w:rsidP="00B629D5">
      <w:pPr>
        <w:spacing w:after="0"/>
        <w:ind w:right="-799" w:firstLine="4678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2162"/>
        <w:gridCol w:w="7189"/>
      </w:tblGrid>
      <w:tr w:rsidR="000A6E87" w14:paraId="3EAC084C" w14:textId="77777777" w:rsidTr="00B629D5">
        <w:tc>
          <w:tcPr>
            <w:tcW w:w="2162" w:type="dxa"/>
          </w:tcPr>
          <w:p w14:paraId="73601C57" w14:textId="77777777" w:rsidR="000A6E87" w:rsidRDefault="000A6E87" w:rsidP="00B629D5">
            <w:pPr>
              <w:ind w:right="17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втор </w:t>
            </w:r>
          </w:p>
        </w:tc>
        <w:tc>
          <w:tcPr>
            <w:tcW w:w="7189" w:type="dxa"/>
          </w:tcPr>
          <w:p w14:paraId="492C2C4B" w14:textId="0DC4C54C" w:rsidR="000A6E87" w:rsidRDefault="00EF5B32" w:rsidP="000F7447">
            <w:pPr>
              <w:ind w:right="-7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32">
              <w:rPr>
                <w:rFonts w:ascii="Times New Roman" w:eastAsia="Times New Roman" w:hAnsi="Times New Roman" w:cs="Times New Roman"/>
                <w:sz w:val="24"/>
                <w:szCs w:val="24"/>
              </w:rPr>
              <w:t>Набебин А.А., к.ф.-м.н., доцент, anabebin@hse.ru</w:t>
            </w:r>
          </w:p>
        </w:tc>
      </w:tr>
      <w:tr w:rsidR="000A6E87" w14:paraId="66A7ADD4" w14:textId="77777777" w:rsidTr="00B629D5">
        <w:tc>
          <w:tcPr>
            <w:tcW w:w="2162" w:type="dxa"/>
          </w:tcPr>
          <w:p w14:paraId="68C71749" w14:textId="77777777" w:rsidR="000A6E87" w:rsidRDefault="000A6E87" w:rsidP="00B629D5">
            <w:pPr>
              <w:ind w:right="17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исло кредитов </w:t>
            </w:r>
          </w:p>
        </w:tc>
        <w:tc>
          <w:tcPr>
            <w:tcW w:w="7189" w:type="dxa"/>
          </w:tcPr>
          <w:p w14:paraId="38D536E4" w14:textId="50D19D85" w:rsidR="000A6E87" w:rsidRDefault="00EF5B32" w:rsidP="000F7447">
            <w:pPr>
              <w:ind w:right="-7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A6E87" w14:paraId="50E4AF27" w14:textId="77777777" w:rsidTr="00B629D5">
        <w:tc>
          <w:tcPr>
            <w:tcW w:w="2162" w:type="dxa"/>
          </w:tcPr>
          <w:p w14:paraId="49C49886" w14:textId="77777777" w:rsidR="000A6E87" w:rsidRDefault="000A6E87" w:rsidP="00B629D5">
            <w:pPr>
              <w:ind w:right="17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тактная 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ота</w:t>
            </w:r>
            <w:r w:rsidR="00B629D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час</w:t>
            </w:r>
            <w:r w:rsidR="00B629D5">
              <w:rPr>
                <w:rFonts w:ascii="Times New Roman" w:eastAsia="Times New Roman" w:hAnsi="Times New Roman" w:cs="Times New Roman"/>
                <w:sz w:val="24"/>
                <w:szCs w:val="24"/>
              </w:rPr>
              <w:t>.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189" w:type="dxa"/>
          </w:tcPr>
          <w:p w14:paraId="161C25D9" w14:textId="1494D7E7" w:rsidR="000A6E87" w:rsidRDefault="00EF5B32" w:rsidP="000F7447">
            <w:pPr>
              <w:ind w:right="-7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6</w:t>
            </w:r>
          </w:p>
        </w:tc>
      </w:tr>
      <w:tr w:rsidR="000A6E87" w14:paraId="5047B208" w14:textId="77777777" w:rsidTr="00B629D5">
        <w:tc>
          <w:tcPr>
            <w:tcW w:w="2162" w:type="dxa"/>
          </w:tcPr>
          <w:p w14:paraId="70204348" w14:textId="77777777" w:rsidR="000A6E87" w:rsidRDefault="000A6E87" w:rsidP="00B629D5">
            <w:pPr>
              <w:ind w:right="17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стоятельная работа</w:t>
            </w:r>
            <w:r w:rsidR="00B629D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час.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189" w:type="dxa"/>
          </w:tcPr>
          <w:p w14:paraId="20C21260" w14:textId="2D2B7191" w:rsidR="000A6E87" w:rsidRDefault="00EF5B32" w:rsidP="000F7447">
            <w:pPr>
              <w:ind w:right="-7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</w:tr>
      <w:tr w:rsidR="000A6E87" w14:paraId="49619D36" w14:textId="77777777" w:rsidTr="00B629D5">
        <w:tc>
          <w:tcPr>
            <w:tcW w:w="2162" w:type="dxa"/>
          </w:tcPr>
          <w:p w14:paraId="6985CFD8" w14:textId="77777777" w:rsidR="000A6E87" w:rsidRDefault="000A6E87" w:rsidP="00B629D5">
            <w:pPr>
              <w:ind w:right="17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урс </w:t>
            </w:r>
          </w:p>
        </w:tc>
        <w:tc>
          <w:tcPr>
            <w:tcW w:w="7189" w:type="dxa"/>
          </w:tcPr>
          <w:p w14:paraId="4D8383BC" w14:textId="76B08770" w:rsidR="000A6E87" w:rsidRDefault="00EF5B32" w:rsidP="000F7447">
            <w:pPr>
              <w:ind w:right="-7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629D5" w14:paraId="32FDF57D" w14:textId="77777777" w:rsidTr="00B629D5">
        <w:tc>
          <w:tcPr>
            <w:tcW w:w="2162" w:type="dxa"/>
          </w:tcPr>
          <w:p w14:paraId="40D8F942" w14:textId="77777777" w:rsidR="00B629D5" w:rsidRDefault="00B629D5" w:rsidP="00B629D5">
            <w:pPr>
              <w:ind w:right="17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ормат изу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ия дисциплины</w:t>
            </w:r>
          </w:p>
        </w:tc>
        <w:tc>
          <w:tcPr>
            <w:tcW w:w="7189" w:type="dxa"/>
          </w:tcPr>
          <w:p w14:paraId="5EDF2E3E" w14:textId="5653FE3B" w:rsidR="00B629D5" w:rsidRDefault="00EF5B32" w:rsidP="000F7447">
            <w:pPr>
              <w:ind w:right="-7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  <w:r w:rsidRPr="00EF5B32">
              <w:rPr>
                <w:rFonts w:ascii="Times New Roman" w:eastAsia="Times New Roman" w:hAnsi="Times New Roman" w:cs="Times New Roman"/>
                <w:sz w:val="24"/>
                <w:szCs w:val="24"/>
              </w:rPr>
              <w:t>ез использования онлайн курса</w:t>
            </w:r>
          </w:p>
        </w:tc>
      </w:tr>
    </w:tbl>
    <w:p w14:paraId="53BF84A4" w14:textId="77777777" w:rsidR="000A6E87" w:rsidRDefault="000A6E87" w:rsidP="000F7447">
      <w:pPr>
        <w:spacing w:after="0"/>
        <w:ind w:right="-799"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550654F" w14:textId="77777777" w:rsidR="000F7447" w:rsidRPr="000F7447" w:rsidRDefault="000F7447" w:rsidP="000F7447">
      <w:pPr>
        <w:pStyle w:val="a4"/>
        <w:numPr>
          <w:ilvl w:val="0"/>
          <w:numId w:val="2"/>
        </w:numPr>
        <w:shd w:val="clear" w:color="auto" w:fill="FFFFFF"/>
        <w:spacing w:before="0" w:beforeAutospacing="0" w:after="0" w:afterAutospacing="0"/>
        <w:jc w:val="center"/>
        <w:textAlignment w:val="baseline"/>
        <w:rPr>
          <w:b/>
          <w:lang w:eastAsia="en-US"/>
        </w:rPr>
      </w:pPr>
      <w:r w:rsidRPr="000F7447">
        <w:rPr>
          <w:b/>
          <w:lang w:eastAsia="en-US"/>
        </w:rPr>
        <w:t>ЦЕЛЬ, РЕЗУЛЬТАТЫ ОСВОЕНИЯ ДИСЦИПЛИНЫ И ПРЕРЕКВИЗИТЫ</w:t>
      </w:r>
    </w:p>
    <w:p w14:paraId="0001494D" w14:textId="77777777" w:rsidR="00EF5B32" w:rsidRPr="00EF5B32" w:rsidRDefault="00EF5B32" w:rsidP="00EF5B32">
      <w:pPr>
        <w:spacing w:after="0" w:line="234" w:lineRule="auto"/>
        <w:ind w:right="4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Цели освоения дисциплины «</w:t>
      </w:r>
      <w:r w:rsidRPr="00EF5B32">
        <w:rPr>
          <w:rFonts w:ascii="Times New Roman" w:eastAsia="Times New Roman" w:hAnsi="Times New Roman" w:cs="Times New Roman"/>
          <w:bCs/>
          <w:sz w:val="24"/>
          <w:szCs w:val="24"/>
        </w:rPr>
        <w:t>Методы и алгоритмы защиты информации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»:</w:t>
      </w:r>
    </w:p>
    <w:p w14:paraId="4C65B496" w14:textId="77777777" w:rsidR="00EF5B32" w:rsidRPr="00EF5B32" w:rsidRDefault="00EF5B32" w:rsidP="00EF5B32">
      <w:pPr>
        <w:spacing w:after="0" w:line="234" w:lineRule="auto"/>
        <w:ind w:right="4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4CDBF5F" w14:textId="77777777" w:rsidR="00EF5B32" w:rsidRPr="00EF5B32" w:rsidRDefault="00EF5B32" w:rsidP="00EF5B32">
      <w:pPr>
        <w:numPr>
          <w:ilvl w:val="0"/>
          <w:numId w:val="26"/>
        </w:numPr>
        <w:spacing w:after="0" w:line="234" w:lineRule="auto"/>
        <w:ind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формирование у студентов профессиональных компетенций, связанных с общей методологией научного исследования;</w:t>
      </w:r>
    </w:p>
    <w:p w14:paraId="1433A842" w14:textId="77777777" w:rsidR="00EF5B32" w:rsidRPr="00EF5B32" w:rsidRDefault="00EF5B32" w:rsidP="00EF5B32">
      <w:pPr>
        <w:numPr>
          <w:ilvl w:val="0"/>
          <w:numId w:val="26"/>
        </w:numPr>
        <w:spacing w:after="0" w:line="234" w:lineRule="auto"/>
        <w:ind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у студентов профессиональных компетенций, связанных с частными аспектами анализа, исследования и </w:t>
      </w:r>
      <w:proofErr w:type="gramStart"/>
      <w:r w:rsidRPr="00EF5B32">
        <w:rPr>
          <w:rFonts w:ascii="Times New Roman" w:eastAsia="Times New Roman" w:hAnsi="Times New Roman" w:cs="Times New Roman"/>
          <w:sz w:val="24"/>
          <w:szCs w:val="24"/>
        </w:rPr>
        <w:t>разработки</w:t>
      </w:r>
      <w:proofErr w:type="gramEnd"/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криптографических ресурсно-эффективных комбинированных протоколов (алгоритмов);</w:t>
      </w:r>
    </w:p>
    <w:p w14:paraId="1CCAB27D" w14:textId="77777777" w:rsidR="00EF5B32" w:rsidRPr="00EF5B32" w:rsidRDefault="00EF5B32" w:rsidP="00EF5B32">
      <w:pPr>
        <w:numPr>
          <w:ilvl w:val="0"/>
          <w:numId w:val="26"/>
        </w:numPr>
        <w:spacing w:after="0" w:line="234" w:lineRule="auto"/>
        <w:ind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приобретение практических навыков самостоятельного научного исследования в области создания эффективных криптосистем для решения задач защиты информ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ции;</w:t>
      </w:r>
    </w:p>
    <w:p w14:paraId="272E15F7" w14:textId="77777777" w:rsidR="00EF5B32" w:rsidRPr="00EF5B32" w:rsidRDefault="00EF5B32" w:rsidP="00EF5B32">
      <w:pPr>
        <w:numPr>
          <w:ilvl w:val="0"/>
          <w:numId w:val="26"/>
        </w:numPr>
        <w:spacing w:after="0" w:line="234" w:lineRule="auto"/>
        <w:ind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развитие умений, основанных на полученных теоретических знаниях, позволяющих на творческом и репродуктивном уровне применять и создавать эффективные кри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тографические алгоритмы для решения задач защиты информации;</w:t>
      </w:r>
    </w:p>
    <w:p w14:paraId="2E0D732F" w14:textId="77777777" w:rsidR="00EF5B32" w:rsidRPr="00EF5B32" w:rsidRDefault="00EF5B32" w:rsidP="00EF5B32">
      <w:pPr>
        <w:numPr>
          <w:ilvl w:val="0"/>
          <w:numId w:val="26"/>
        </w:numPr>
        <w:spacing w:after="0" w:line="234" w:lineRule="auto"/>
        <w:ind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EF5B32">
        <w:rPr>
          <w:rFonts w:ascii="Times New Roman" w:eastAsia="Times New Roman" w:hAnsi="Times New Roman" w:cs="Times New Roman"/>
          <w:sz w:val="24"/>
          <w:szCs w:val="24"/>
        </w:rPr>
        <w:t>получение студентам навыков самостоятельной исследовательской работы, предп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лагающей изучение специфических методов анализа </w:t>
      </w:r>
      <w:proofErr w:type="spellStart"/>
      <w:r w:rsidRPr="00EF5B32">
        <w:rPr>
          <w:rFonts w:ascii="Times New Roman" w:eastAsia="Times New Roman" w:hAnsi="Times New Roman" w:cs="Times New Roman"/>
          <w:sz w:val="24"/>
          <w:szCs w:val="24"/>
        </w:rPr>
        <w:t>криптоалгоритмов</w:t>
      </w:r>
      <w:proofErr w:type="spellEnd"/>
      <w:r w:rsidRPr="00EF5B32">
        <w:rPr>
          <w:rFonts w:ascii="Times New Roman" w:eastAsia="Times New Roman" w:hAnsi="Times New Roman" w:cs="Times New Roman"/>
          <w:sz w:val="24"/>
          <w:szCs w:val="24"/>
        </w:rPr>
        <w:t>, инстр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ментов и средств, необходимых для решения актуальной, в аспекте программной инженерии, задачи выбора рациональных алгоритмов, в зависимости от особенн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стей применения разрабатываемых защищающих средств.</w:t>
      </w:r>
      <w:proofErr w:type="gramEnd"/>
    </w:p>
    <w:p w14:paraId="4A9DC27C" w14:textId="77777777" w:rsidR="00EF5B32" w:rsidRPr="000F7447" w:rsidRDefault="00EF5B32" w:rsidP="000F7447">
      <w:pPr>
        <w:spacing w:after="0" w:line="234" w:lineRule="auto"/>
        <w:ind w:right="40"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75FF8B59" w14:textId="77777777" w:rsidR="000F7447" w:rsidRPr="000F7447" w:rsidRDefault="000F7447" w:rsidP="000F7447">
      <w:pPr>
        <w:spacing w:after="0" w:line="14" w:lineRule="exact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97CD888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58BA768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В результате освоения дисциплины студент должен:</w:t>
      </w:r>
    </w:p>
    <w:p w14:paraId="39A21DFE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B65719E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 Знать:</w:t>
      </w:r>
    </w:p>
    <w:p w14:paraId="1DC473CC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— необходимые сведения из модулярной арифметики (теории сравнений) целых ч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сел; </w:t>
      </w:r>
    </w:p>
    <w:p w14:paraId="149B11D5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— основные понятия абстрактной алгебры, теоремы и алгоритмы в конечных гру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пах, (полиномиальных) кольцах и полях; </w:t>
      </w:r>
    </w:p>
    <w:p w14:paraId="1C07DF1D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— основные алгоритмы модулярной арифметики целых чисел и полиномов (НОД, НОК, модулярная степень, тесты на простоту натуральных чисел, неприводимость и пр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митивность полиномов в конечных полиномиальных полях);</w:t>
      </w:r>
    </w:p>
    <w:p w14:paraId="750720FE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— основные шифровальные систем и электронные цифровые подписи (ЭЦП) с о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крытым ключом (</w:t>
      </w:r>
      <w:r w:rsidRPr="00EF5B32">
        <w:rPr>
          <w:rFonts w:ascii="Times New Roman" w:eastAsia="Times New Roman" w:hAnsi="Times New Roman" w:cs="Times New Roman"/>
          <w:sz w:val="24"/>
          <w:szCs w:val="24"/>
          <w:lang w:val="en-US"/>
        </w:rPr>
        <w:t>RSA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, Эль-</w:t>
      </w:r>
      <w:proofErr w:type="spellStart"/>
      <w:r w:rsidRPr="00EF5B32">
        <w:rPr>
          <w:rFonts w:ascii="Times New Roman" w:eastAsia="Times New Roman" w:hAnsi="Times New Roman" w:cs="Times New Roman"/>
          <w:sz w:val="24"/>
          <w:szCs w:val="24"/>
        </w:rPr>
        <w:t>Гамаля</w:t>
      </w:r>
      <w:proofErr w:type="spellEnd"/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EF5B32">
        <w:rPr>
          <w:rFonts w:ascii="Times New Roman" w:eastAsia="Times New Roman" w:hAnsi="Times New Roman" w:cs="Times New Roman"/>
          <w:sz w:val="24"/>
          <w:szCs w:val="24"/>
          <w:lang w:val="en-US"/>
        </w:rPr>
        <w:t>DSA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), основанные на фактах модулярной алгебры ц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t>лых чисел и конечных полиномиальных полей;</w:t>
      </w:r>
    </w:p>
    <w:p w14:paraId="2D8998BA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—  подходы к разработке </w:t>
      </w:r>
      <w:proofErr w:type="spellStart"/>
      <w:r w:rsidRPr="00EF5B32">
        <w:rPr>
          <w:rFonts w:ascii="Times New Roman" w:eastAsia="Times New Roman" w:hAnsi="Times New Roman" w:cs="Times New Roman"/>
          <w:sz w:val="24"/>
          <w:szCs w:val="24"/>
        </w:rPr>
        <w:t>шифросистем</w:t>
      </w:r>
      <w:proofErr w:type="spellEnd"/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и ЭЦП с открытым ключом основанных на группах точек эллиптических кривых, на группах кос, в мнимых квадратичных полях, в частично упорядоченных множествах; </w:t>
      </w:r>
    </w:p>
    <w:p w14:paraId="12B4D324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 Уметь:</w:t>
      </w:r>
    </w:p>
    <w:p w14:paraId="3E14CF11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— оценивать компьютерные криптографические протоколы (алгоритмы) </w:t>
      </w:r>
      <w:proofErr w:type="gramStart"/>
      <w:r w:rsidRPr="00EF5B32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F58817D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использованием комплексных крите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риев качества, в том числе оценивать </w:t>
      </w:r>
    </w:p>
    <w:p w14:paraId="416C68BC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ресурсную эффективность алгоритмов;</w:t>
      </w:r>
    </w:p>
    <w:p w14:paraId="76FAC358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— пользоваться базовыми умениями и навыками ведения </w:t>
      </w:r>
      <w:proofErr w:type="gramStart"/>
      <w:r w:rsidRPr="00EF5B32">
        <w:rPr>
          <w:rFonts w:ascii="Times New Roman" w:eastAsia="Times New Roman" w:hAnsi="Times New Roman" w:cs="Times New Roman"/>
          <w:sz w:val="24"/>
          <w:szCs w:val="24"/>
        </w:rPr>
        <w:t>самостоятельных</w:t>
      </w:r>
      <w:proofErr w:type="gramEnd"/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D24F903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исследований на примере анализа криптографических протоколов (алгоритмов);</w:t>
      </w:r>
    </w:p>
    <w:p w14:paraId="5E71AD3F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— пользоваться теорией защиты информации для решения прикладных задач </w:t>
      </w:r>
    </w:p>
    <w:p w14:paraId="4A103CD4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информатики;</w:t>
      </w:r>
    </w:p>
    <w:p w14:paraId="6BFA5CEA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— выступать с научными докладами, оформлять содержательные презентации и </w:t>
      </w:r>
    </w:p>
    <w:p w14:paraId="7ECB7D48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корректно вести научные дискуссии.</w:t>
      </w:r>
    </w:p>
    <w:p w14:paraId="5F923228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 Иметь навыки (приобрести опыт): </w:t>
      </w:r>
    </w:p>
    <w:p w14:paraId="069B243E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— оценки трудоемкости криптографических протоколов;</w:t>
      </w:r>
    </w:p>
    <w:p w14:paraId="08CA0DBB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>— экспериментального исследования программных реа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лизаций </w:t>
      </w:r>
    </w:p>
    <w:p w14:paraId="4A7D830B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криптографических алгоритмов;</w:t>
      </w:r>
    </w:p>
    <w:p w14:paraId="4C191B1B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— в поиске подходов к разработке эффективных комбинированных </w:t>
      </w:r>
    </w:p>
    <w:p w14:paraId="7A31BA0A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криптографических алгорит</w:t>
      </w:r>
      <w:r w:rsidRPr="00EF5B32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мов на основе их сравнительного анализа и </w:t>
      </w:r>
    </w:p>
    <w:p w14:paraId="60BB0CAA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умение применять их при разработке алгоритмов решения практических </w:t>
      </w:r>
    </w:p>
    <w:p w14:paraId="02E1B97E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5B32">
        <w:rPr>
          <w:rFonts w:ascii="Times New Roman" w:eastAsia="Times New Roman" w:hAnsi="Times New Roman" w:cs="Times New Roman"/>
          <w:sz w:val="24"/>
          <w:szCs w:val="24"/>
        </w:rPr>
        <w:t xml:space="preserve">     задач защиты информации.</w:t>
      </w:r>
    </w:p>
    <w:p w14:paraId="53E19257" w14:textId="77777777" w:rsidR="00EF5B32" w:rsidRDefault="00EF5B32" w:rsidP="000F7447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9FA125C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F5B32">
        <w:rPr>
          <w:rFonts w:ascii="Times New Roman" w:hAnsi="Times New Roman" w:cs="Times New Roman"/>
          <w:sz w:val="24"/>
          <w:szCs w:val="24"/>
        </w:rPr>
        <w:t>Изучение данной дисциплины базируется на знаниях, полученных студентами при освоении учебных дисциплин «Дискретная математика», «Программирование».</w:t>
      </w:r>
    </w:p>
    <w:p w14:paraId="21B481F0" w14:textId="77777777" w:rsidR="00EF5B32" w:rsidRPr="00EF5B32" w:rsidRDefault="00EF5B32" w:rsidP="00EF5B3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F5B32">
        <w:rPr>
          <w:rFonts w:ascii="Times New Roman" w:hAnsi="Times New Roman" w:cs="Times New Roman"/>
          <w:sz w:val="24"/>
          <w:szCs w:val="24"/>
        </w:rPr>
        <w:t>Дисциплина является основой для последующего изучения дисциплин: «Специф</w:t>
      </w:r>
      <w:r w:rsidRPr="00EF5B32">
        <w:rPr>
          <w:rFonts w:ascii="Times New Roman" w:hAnsi="Times New Roman" w:cs="Times New Roman"/>
          <w:sz w:val="24"/>
          <w:szCs w:val="24"/>
        </w:rPr>
        <w:t>и</w:t>
      </w:r>
      <w:r w:rsidRPr="00EF5B32">
        <w:rPr>
          <w:rFonts w:ascii="Times New Roman" w:hAnsi="Times New Roman" w:cs="Times New Roman"/>
          <w:sz w:val="24"/>
          <w:szCs w:val="24"/>
        </w:rPr>
        <w:t>кация программных систем», научно-исследовательского семинара «Верификация пр</w:t>
      </w:r>
      <w:r w:rsidRPr="00EF5B32">
        <w:rPr>
          <w:rFonts w:ascii="Times New Roman" w:hAnsi="Times New Roman" w:cs="Times New Roman"/>
          <w:sz w:val="24"/>
          <w:szCs w:val="24"/>
        </w:rPr>
        <w:t>о</w:t>
      </w:r>
      <w:r w:rsidRPr="00EF5B32">
        <w:rPr>
          <w:rFonts w:ascii="Times New Roman" w:hAnsi="Times New Roman" w:cs="Times New Roman"/>
          <w:sz w:val="24"/>
          <w:szCs w:val="24"/>
        </w:rPr>
        <w:t>граммных систем».</w:t>
      </w:r>
    </w:p>
    <w:p w14:paraId="2DCBA21B" w14:textId="77777777" w:rsidR="000F7447" w:rsidRDefault="000F7447" w:rsidP="000F7447">
      <w:pPr>
        <w:pStyle w:val="a4"/>
        <w:numPr>
          <w:ilvl w:val="0"/>
          <w:numId w:val="2"/>
        </w:numPr>
        <w:shd w:val="clear" w:color="auto" w:fill="FFFFFF"/>
        <w:spacing w:before="0" w:beforeAutospacing="0" w:after="0" w:afterAutospacing="0"/>
        <w:jc w:val="center"/>
        <w:textAlignment w:val="baseline"/>
        <w:rPr>
          <w:b/>
          <w:bCs/>
          <w:color w:val="000000"/>
        </w:rPr>
      </w:pPr>
      <w:r w:rsidRPr="000F7447">
        <w:rPr>
          <w:b/>
          <w:lang w:eastAsia="en-US"/>
        </w:rPr>
        <w:t>СОДЕРЖАНИЕ</w:t>
      </w:r>
      <w:r>
        <w:rPr>
          <w:b/>
          <w:bCs/>
          <w:color w:val="000000"/>
        </w:rPr>
        <w:t xml:space="preserve"> УЧЕБНОЙ ДИСЦИПЛИНЫ</w:t>
      </w:r>
    </w:p>
    <w:p w14:paraId="5249E820" w14:textId="77777777" w:rsidR="00EF5B32" w:rsidRPr="001D25C4" w:rsidRDefault="00EF5B32" w:rsidP="00EF5B32">
      <w:pPr>
        <w:pStyle w:val="a4"/>
        <w:shd w:val="clear" w:color="auto" w:fill="FFFFFF"/>
        <w:spacing w:before="0" w:beforeAutospacing="0" w:after="0" w:afterAutospacing="0"/>
        <w:ind w:left="927"/>
        <w:textAlignment w:val="baseline"/>
        <w:rPr>
          <w:b/>
          <w:bCs/>
          <w:color w:val="000000"/>
        </w:rPr>
      </w:pPr>
    </w:p>
    <w:p w14:paraId="5E45FCA4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F5B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ема 1. 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улярная арифметика (теория сравнений) целых чисел. Теоремы и алгоритмы в конечных группах,  (полиномиальных) кольцах и полях.</w:t>
      </w:r>
      <w:r w:rsidRPr="00EF5B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14:paraId="7C6BC66A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DA7BF07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EF5B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ема 2. 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алгоритмы модулярной арифметики целых чисел и полиномов (НОД, НОК, модулярная степень, тесты на простоту натуральных чисел, неприводимость и пр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митивность полиномов в конечных полиномиальных полях)</w:t>
      </w:r>
      <w:r w:rsidRPr="00EF5B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2611C4B2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12B39FFB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EF5B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ема 3. 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ные вычеты. Символы Лежандра и Якоби. Примитивные корни и и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дексы. Дискретный логарифм.</w:t>
      </w:r>
    </w:p>
    <w:p w14:paraId="6639C292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50EA4DFA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F5B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ема 4. 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иптосистемы </w:t>
      </w:r>
      <w:r w:rsidRPr="00EF5B3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SA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ЭльГамаля</w:t>
      </w:r>
      <w:proofErr w:type="spellEnd"/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F5B3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SA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. </w:t>
      </w:r>
    </w:p>
    <w:p w14:paraId="19AF3AEB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727400F7" w14:textId="77777777" w:rsidR="00EF5B32" w:rsidRPr="00EF5B32" w:rsidRDefault="00EF5B32" w:rsidP="00EF5B3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F5B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ема 5. 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ы точек эллиптических кривых, теории кос, решеток частично упорядоче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>ных множеств</w:t>
      </w:r>
    </w:p>
    <w:p w14:paraId="7A7C1A40" w14:textId="77777777" w:rsidR="00EF5B32" w:rsidRPr="00EF5B32" w:rsidRDefault="00EF5B32" w:rsidP="00EF5B32">
      <w:pPr>
        <w:spacing w:after="0" w:line="288" w:lineRule="auto"/>
        <w:ind w:right="-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607F1B4" w14:textId="785AEB83" w:rsidR="00EF5B32" w:rsidRPr="00EF5B32" w:rsidRDefault="00EF5B32" w:rsidP="00EF5B32">
      <w:pPr>
        <w:spacing w:after="0" w:line="288" w:lineRule="auto"/>
        <w:ind w:right="-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F5B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ема 6. </w:t>
      </w:r>
      <w:r w:rsidRPr="00EF5B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локовые и потоковые шифры. </w:t>
      </w:r>
    </w:p>
    <w:p w14:paraId="7C8D2C8C" w14:textId="77777777" w:rsidR="00EF5B32" w:rsidRDefault="00EF5B32" w:rsidP="00967D87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51F2BC8" w14:textId="77777777" w:rsidR="00967D87" w:rsidRDefault="00967D87" w:rsidP="00967D87">
      <w:pPr>
        <w:numPr>
          <w:ilvl w:val="0"/>
          <w:numId w:val="8"/>
        </w:numPr>
        <w:tabs>
          <w:tab w:val="left" w:pos="211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7D87">
        <w:rPr>
          <w:rFonts w:ascii="Times New Roman" w:hAnsi="Times New Roman" w:cs="Times New Roman"/>
          <w:b/>
          <w:sz w:val="24"/>
          <w:szCs w:val="24"/>
        </w:rPr>
        <w:t>ОЦЕНИВАНИЕ</w:t>
      </w:r>
    </w:p>
    <w:p w14:paraId="241CB972" w14:textId="4E635DCF" w:rsidR="0024536B" w:rsidRPr="0024536B" w:rsidRDefault="0024536B" w:rsidP="0024536B">
      <w:pPr>
        <w:pStyle w:val="1"/>
        <w:ind w:left="425" w:hanging="425"/>
        <w:rPr>
          <w:b/>
          <w:bCs/>
          <w:color w:val="auto"/>
          <w:sz w:val="27"/>
          <w:szCs w:val="27"/>
        </w:rPr>
      </w:pPr>
      <w:r w:rsidRPr="0024536B">
        <w:rPr>
          <w:color w:val="auto"/>
          <w:sz w:val="28"/>
          <w:szCs w:val="28"/>
        </w:rPr>
        <w:lastRenderedPageBreak/>
        <w:t>Формы контроля знаний студентов</w:t>
      </w: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2552"/>
        <w:gridCol w:w="708"/>
        <w:gridCol w:w="709"/>
        <w:gridCol w:w="709"/>
        <w:gridCol w:w="709"/>
        <w:gridCol w:w="2693"/>
      </w:tblGrid>
      <w:tr w:rsidR="0024536B" w14:paraId="299EDCA9" w14:textId="77777777" w:rsidTr="005B7510">
        <w:trPr>
          <w:trHeight w:val="232"/>
        </w:trPr>
        <w:tc>
          <w:tcPr>
            <w:tcW w:w="1951" w:type="dxa"/>
            <w:vMerge w:val="restart"/>
          </w:tcPr>
          <w:p w14:paraId="7D02FEB6" w14:textId="77777777" w:rsidR="0024536B" w:rsidRDefault="0024536B" w:rsidP="005B7510">
            <w:pPr>
              <w:ind w:right="-108"/>
            </w:pPr>
            <w:r>
              <w:t>Тип ко</w:t>
            </w:r>
            <w:r>
              <w:t>н</w:t>
            </w:r>
            <w:r>
              <w:t>троля</w:t>
            </w:r>
          </w:p>
        </w:tc>
        <w:tc>
          <w:tcPr>
            <w:tcW w:w="2552" w:type="dxa"/>
            <w:vMerge w:val="restart"/>
          </w:tcPr>
          <w:p w14:paraId="76F28413" w14:textId="77777777" w:rsidR="0024536B" w:rsidRDefault="0024536B" w:rsidP="005B7510">
            <w:r>
              <w:t>Форма ко</w:t>
            </w:r>
            <w:r>
              <w:t>н</w:t>
            </w:r>
            <w:r>
              <w:t>троля</w:t>
            </w:r>
          </w:p>
        </w:tc>
        <w:tc>
          <w:tcPr>
            <w:tcW w:w="2835" w:type="dxa"/>
            <w:gridSpan w:val="4"/>
          </w:tcPr>
          <w:p w14:paraId="50C1C5C3" w14:textId="77777777" w:rsidR="0024536B" w:rsidRDefault="0024536B" w:rsidP="005B7510">
            <w:pPr>
              <w:jc w:val="center"/>
            </w:pPr>
            <w:r>
              <w:t>модули</w:t>
            </w:r>
          </w:p>
        </w:tc>
        <w:tc>
          <w:tcPr>
            <w:tcW w:w="2693" w:type="dxa"/>
            <w:vMerge w:val="restart"/>
          </w:tcPr>
          <w:p w14:paraId="34CCA33B" w14:textId="77777777" w:rsidR="0024536B" w:rsidRPr="00A74055" w:rsidRDefault="0024536B" w:rsidP="005B7510">
            <w:pPr>
              <w:rPr>
                <w:lang w:val="en-US"/>
              </w:rPr>
            </w:pPr>
            <w:r>
              <w:t xml:space="preserve">Параметры </w:t>
            </w:r>
          </w:p>
        </w:tc>
      </w:tr>
      <w:tr w:rsidR="0024536B" w14:paraId="290CC5C9" w14:textId="77777777" w:rsidTr="005B7510">
        <w:trPr>
          <w:trHeight w:val="231"/>
        </w:trPr>
        <w:tc>
          <w:tcPr>
            <w:tcW w:w="1951" w:type="dxa"/>
            <w:vMerge/>
          </w:tcPr>
          <w:p w14:paraId="4E840B25" w14:textId="77777777" w:rsidR="0024536B" w:rsidRDefault="0024536B" w:rsidP="005B7510">
            <w:pPr>
              <w:ind w:right="-108"/>
            </w:pPr>
          </w:p>
        </w:tc>
        <w:tc>
          <w:tcPr>
            <w:tcW w:w="2552" w:type="dxa"/>
            <w:vMerge/>
          </w:tcPr>
          <w:p w14:paraId="3AAC7CC8" w14:textId="77777777" w:rsidR="0024536B" w:rsidRDefault="0024536B" w:rsidP="005B7510"/>
        </w:tc>
        <w:tc>
          <w:tcPr>
            <w:tcW w:w="708" w:type="dxa"/>
          </w:tcPr>
          <w:p w14:paraId="063BE58B" w14:textId="77777777" w:rsidR="0024536B" w:rsidRPr="000D7462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42E1B3A7" w14:textId="77777777" w:rsidR="0024536B" w:rsidRPr="000D7462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9" w:type="dxa"/>
          </w:tcPr>
          <w:p w14:paraId="67B5E34F" w14:textId="77777777" w:rsidR="0024536B" w:rsidRPr="000D7462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</w:tcPr>
          <w:p w14:paraId="47DE3F24" w14:textId="77777777" w:rsidR="0024536B" w:rsidRPr="000D7462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693" w:type="dxa"/>
            <w:vMerge/>
          </w:tcPr>
          <w:p w14:paraId="34292211" w14:textId="77777777" w:rsidR="0024536B" w:rsidRDefault="0024536B" w:rsidP="005B7510"/>
        </w:tc>
      </w:tr>
      <w:tr w:rsidR="0024536B" w14:paraId="040EF9E3" w14:textId="77777777" w:rsidTr="005B7510">
        <w:trPr>
          <w:trHeight w:val="369"/>
        </w:trPr>
        <w:tc>
          <w:tcPr>
            <w:tcW w:w="1951" w:type="dxa"/>
          </w:tcPr>
          <w:p w14:paraId="6A0C812A" w14:textId="77777777" w:rsidR="0024536B" w:rsidRDefault="0024536B" w:rsidP="005B7510">
            <w:pPr>
              <w:ind w:right="-108"/>
            </w:pPr>
            <w:r>
              <w:t>Тек</w:t>
            </w:r>
            <w:r>
              <w:t>у</w:t>
            </w:r>
            <w:r>
              <w:t>щий</w:t>
            </w:r>
          </w:p>
          <w:p w14:paraId="7CC41D98" w14:textId="77777777" w:rsidR="0024536B" w:rsidRDefault="0024536B" w:rsidP="005B7510">
            <w:pPr>
              <w:ind w:right="-108"/>
            </w:pPr>
            <w:r>
              <w:t>(неделя)</w:t>
            </w:r>
          </w:p>
        </w:tc>
        <w:tc>
          <w:tcPr>
            <w:tcW w:w="2552" w:type="dxa"/>
          </w:tcPr>
          <w:p w14:paraId="0AB03B4B" w14:textId="77777777" w:rsidR="0024536B" w:rsidRDefault="0024536B" w:rsidP="005B7510">
            <w:r>
              <w:t xml:space="preserve">Домашнее задание </w:t>
            </w:r>
          </w:p>
        </w:tc>
        <w:tc>
          <w:tcPr>
            <w:tcW w:w="708" w:type="dxa"/>
          </w:tcPr>
          <w:p w14:paraId="25DF7574" w14:textId="77777777" w:rsidR="0024536B" w:rsidRDefault="0024536B" w:rsidP="005B7510">
            <w:pPr>
              <w:jc w:val="center"/>
            </w:pPr>
          </w:p>
        </w:tc>
        <w:tc>
          <w:tcPr>
            <w:tcW w:w="709" w:type="dxa"/>
          </w:tcPr>
          <w:p w14:paraId="08A9A861" w14:textId="77777777" w:rsidR="0024536B" w:rsidRPr="00DA6DD6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709" w:type="dxa"/>
          </w:tcPr>
          <w:p w14:paraId="6FAD3E6B" w14:textId="77777777" w:rsidR="0024536B" w:rsidRPr="00DA6DD6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709" w:type="dxa"/>
          </w:tcPr>
          <w:p w14:paraId="64407D04" w14:textId="77777777" w:rsidR="0024536B" w:rsidRPr="00DA6DD6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2693" w:type="dxa"/>
          </w:tcPr>
          <w:p w14:paraId="1908DCE5" w14:textId="77777777" w:rsidR="0024536B" w:rsidRPr="00DA6357" w:rsidRDefault="0024536B" w:rsidP="005B7510">
            <w:pPr>
              <w:rPr>
                <w:lang w:val="en-US"/>
              </w:rPr>
            </w:pPr>
            <w:r>
              <w:t xml:space="preserve">Абстрактная алгебра, </w:t>
            </w:r>
            <w:proofErr w:type="spellStart"/>
            <w:r>
              <w:t>криптопротоколы</w:t>
            </w:r>
            <w:proofErr w:type="spellEnd"/>
          </w:p>
        </w:tc>
      </w:tr>
      <w:tr w:rsidR="0024536B" w14:paraId="3236A878" w14:textId="77777777" w:rsidTr="005B7510">
        <w:trPr>
          <w:trHeight w:val="509"/>
        </w:trPr>
        <w:tc>
          <w:tcPr>
            <w:tcW w:w="1951" w:type="dxa"/>
          </w:tcPr>
          <w:p w14:paraId="4D9531E3" w14:textId="77777777" w:rsidR="0024536B" w:rsidRDefault="0024536B" w:rsidP="005B7510">
            <w:pPr>
              <w:ind w:right="-108"/>
            </w:pPr>
            <w:r>
              <w:t>Итоговый</w:t>
            </w:r>
          </w:p>
        </w:tc>
        <w:tc>
          <w:tcPr>
            <w:tcW w:w="2552" w:type="dxa"/>
          </w:tcPr>
          <w:p w14:paraId="6FA7A2AF" w14:textId="77777777" w:rsidR="0024536B" w:rsidRDefault="0024536B" w:rsidP="005B7510">
            <w:r>
              <w:t>Экзамен</w:t>
            </w:r>
          </w:p>
        </w:tc>
        <w:tc>
          <w:tcPr>
            <w:tcW w:w="708" w:type="dxa"/>
          </w:tcPr>
          <w:p w14:paraId="0D190FE2" w14:textId="77777777" w:rsidR="0024536B" w:rsidRDefault="0024536B" w:rsidP="005B7510">
            <w:pPr>
              <w:jc w:val="center"/>
            </w:pPr>
          </w:p>
        </w:tc>
        <w:tc>
          <w:tcPr>
            <w:tcW w:w="709" w:type="dxa"/>
          </w:tcPr>
          <w:p w14:paraId="158311C5" w14:textId="77777777" w:rsidR="0024536B" w:rsidRDefault="0024536B" w:rsidP="005B7510">
            <w:pPr>
              <w:jc w:val="center"/>
            </w:pPr>
          </w:p>
        </w:tc>
        <w:tc>
          <w:tcPr>
            <w:tcW w:w="709" w:type="dxa"/>
          </w:tcPr>
          <w:p w14:paraId="604D5CAD" w14:textId="77777777" w:rsidR="0024536B" w:rsidRDefault="0024536B" w:rsidP="005B7510"/>
        </w:tc>
        <w:tc>
          <w:tcPr>
            <w:tcW w:w="709" w:type="dxa"/>
          </w:tcPr>
          <w:p w14:paraId="12E935D6" w14:textId="77777777" w:rsidR="0024536B" w:rsidRPr="000D7462" w:rsidRDefault="0024536B" w:rsidP="005B751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2693" w:type="dxa"/>
          </w:tcPr>
          <w:p w14:paraId="17C3162E" w14:textId="77777777" w:rsidR="0024536B" w:rsidRDefault="0024536B" w:rsidP="005B7510">
            <w:r>
              <w:t>60 мин.</w:t>
            </w:r>
          </w:p>
        </w:tc>
      </w:tr>
    </w:tbl>
    <w:p w14:paraId="75E9E18D" w14:textId="36AE8353" w:rsidR="0024536B" w:rsidRPr="000F1FE7" w:rsidRDefault="0024536B" w:rsidP="0024536B">
      <w:pPr>
        <w:pStyle w:val="1"/>
        <w:ind w:left="426" w:hanging="426"/>
        <w:rPr>
          <w:color w:val="auto"/>
          <w:sz w:val="24"/>
          <w:szCs w:val="24"/>
        </w:rPr>
      </w:pPr>
      <w:r w:rsidRPr="000F1FE7">
        <w:rPr>
          <w:color w:val="auto"/>
          <w:sz w:val="24"/>
          <w:szCs w:val="24"/>
        </w:rPr>
        <w:t>Порядок формирования оценок по дисциплине</w:t>
      </w:r>
    </w:p>
    <w:p w14:paraId="24E01C17" w14:textId="5FF0E15D" w:rsidR="0024536B" w:rsidRDefault="0024536B" w:rsidP="000F1FE7">
      <w:pPr>
        <w:ind w:firstLine="567"/>
        <w:jc w:val="both"/>
      </w:pPr>
      <w:r>
        <w:t>Оценки по всем формам контроля выставляются по 10-ти балльной шкале.</w:t>
      </w:r>
    </w:p>
    <w:p w14:paraId="44A261CA" w14:textId="77777777" w:rsidR="0024536B" w:rsidRPr="0090050B" w:rsidRDefault="0024536B" w:rsidP="0024536B">
      <w:pPr>
        <w:pStyle w:val="Default"/>
      </w:pPr>
      <w:r>
        <w:t>Оценки текущего</w:t>
      </w:r>
      <w:r w:rsidRPr="0090050B">
        <w:t xml:space="preserve"> и итогового контроля склад</w:t>
      </w:r>
      <w:r>
        <w:t>ываются из следующих элементов.</w:t>
      </w:r>
    </w:p>
    <w:p w14:paraId="248E6E82" w14:textId="77777777" w:rsidR="0024536B" w:rsidRPr="00F24C1D" w:rsidRDefault="0024536B" w:rsidP="0024536B">
      <w:pPr>
        <w:pStyle w:val="Default"/>
        <w:jc w:val="center"/>
        <w:rPr>
          <w:i/>
        </w:rPr>
      </w:pPr>
      <w:r w:rsidRPr="00F24C1D">
        <w:rPr>
          <w:i/>
        </w:rPr>
        <w:t>Текущий контроль</w:t>
      </w:r>
    </w:p>
    <w:p w14:paraId="073228D4" w14:textId="77777777" w:rsidR="0024536B" w:rsidRPr="0090050B" w:rsidRDefault="0024536B" w:rsidP="0024536B">
      <w:pPr>
        <w:pStyle w:val="Default"/>
      </w:pPr>
      <w:r w:rsidRPr="0090050B">
        <w:t>Оценка</w:t>
      </w:r>
      <w:r>
        <w:t xml:space="preserve"> </w:t>
      </w:r>
      <w:proofErr w:type="spellStart"/>
      <w:r w:rsidRPr="00F24C1D">
        <w:rPr>
          <w:i/>
        </w:rPr>
        <w:t>Тк</w:t>
      </w:r>
      <w:proofErr w:type="spellEnd"/>
      <w:r w:rsidRPr="0090050B">
        <w:t xml:space="preserve"> </w:t>
      </w:r>
      <w:r>
        <w:t>в 10-бальной системе ставится за качество</w:t>
      </w:r>
      <w:r w:rsidRPr="0090050B">
        <w:t xml:space="preserve"> подготовки и работы на семина</w:t>
      </w:r>
      <w:r w:rsidRPr="0090050B">
        <w:t>р</w:t>
      </w:r>
      <w:r w:rsidRPr="0090050B">
        <w:t>ских занятиях (доклады, презентации, оппонирование, критические выступления, выпо</w:t>
      </w:r>
      <w:r w:rsidRPr="0090050B">
        <w:t>л</w:t>
      </w:r>
      <w:r w:rsidRPr="0090050B">
        <w:t>нение домашних заданий); при непосещении занят</w:t>
      </w:r>
      <w:r>
        <w:t>ий ставится оценка «0».</w:t>
      </w:r>
    </w:p>
    <w:p w14:paraId="2A54F7F4" w14:textId="77777777" w:rsidR="0024536B" w:rsidRPr="0090050B" w:rsidRDefault="0024536B" w:rsidP="0024536B">
      <w:pPr>
        <w:autoSpaceDE w:val="0"/>
        <w:autoSpaceDN w:val="0"/>
        <w:adjustRightInd w:val="0"/>
        <w:jc w:val="center"/>
        <w:rPr>
          <w:i/>
          <w:color w:val="000000"/>
        </w:rPr>
      </w:pPr>
      <w:r>
        <w:rPr>
          <w:i/>
          <w:color w:val="000000"/>
        </w:rPr>
        <w:t xml:space="preserve">Индивидуальное </w:t>
      </w:r>
      <w:r w:rsidRPr="0090050B">
        <w:rPr>
          <w:i/>
          <w:color w:val="000000"/>
        </w:rPr>
        <w:t>домашнее задание</w:t>
      </w:r>
    </w:p>
    <w:p w14:paraId="18B90231" w14:textId="77777777" w:rsidR="0024536B" w:rsidRDefault="0024536B" w:rsidP="0024536B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Задание </w:t>
      </w:r>
      <w:r w:rsidRPr="0090050B">
        <w:rPr>
          <w:color w:val="000000"/>
        </w:rPr>
        <w:t xml:space="preserve">сдается в виде </w:t>
      </w:r>
      <w:r>
        <w:rPr>
          <w:color w:val="000000"/>
        </w:rPr>
        <w:t>еженедельных отчетов в письменной и</w:t>
      </w:r>
      <w:r w:rsidRPr="0090050B">
        <w:rPr>
          <w:color w:val="000000"/>
        </w:rPr>
        <w:t xml:space="preserve"> в электронной форме</w:t>
      </w:r>
      <w:r>
        <w:rPr>
          <w:color w:val="000000"/>
        </w:rPr>
        <w:t>. Каждая з</w:t>
      </w:r>
      <w:r>
        <w:rPr>
          <w:color w:val="000000"/>
        </w:rPr>
        <w:t>а</w:t>
      </w:r>
      <w:r>
        <w:rPr>
          <w:color w:val="000000"/>
        </w:rPr>
        <w:t>дача индивидуального задания оценивается в 10-ти бальной системе. Позже сданное домашнее задание оценивается ниже, чем задание во время сданное. Все задачи домашнего задания дол</w:t>
      </w:r>
      <w:r>
        <w:rPr>
          <w:color w:val="000000"/>
        </w:rPr>
        <w:t>ж</w:t>
      </w:r>
      <w:r>
        <w:rPr>
          <w:color w:val="000000"/>
        </w:rPr>
        <w:t>ны быть сданы полностью. Оценка</w:t>
      </w:r>
      <w:proofErr w:type="gramStart"/>
      <w:r>
        <w:rPr>
          <w:color w:val="000000"/>
        </w:rPr>
        <w:t xml:space="preserve"> </w:t>
      </w:r>
      <w:r w:rsidRPr="001E7994">
        <w:rPr>
          <w:i/>
          <w:color w:val="000000"/>
        </w:rPr>
        <w:t>Д</w:t>
      </w:r>
      <w:proofErr w:type="gramEnd"/>
      <w:r>
        <w:rPr>
          <w:color w:val="000000"/>
        </w:rPr>
        <w:t xml:space="preserve"> выполненного домашнего задания есть среднее арифмет</w:t>
      </w:r>
      <w:r>
        <w:rPr>
          <w:color w:val="000000"/>
        </w:rPr>
        <w:t>и</w:t>
      </w:r>
      <w:r>
        <w:rPr>
          <w:color w:val="000000"/>
        </w:rPr>
        <w:t xml:space="preserve">ческое всех оценок за каждую задачу. </w:t>
      </w:r>
    </w:p>
    <w:p w14:paraId="0C95CE45" w14:textId="77777777" w:rsidR="0024536B" w:rsidRPr="00F24C1D" w:rsidRDefault="0024536B" w:rsidP="0024536B">
      <w:pPr>
        <w:autoSpaceDE w:val="0"/>
        <w:autoSpaceDN w:val="0"/>
        <w:adjustRightInd w:val="0"/>
        <w:jc w:val="center"/>
        <w:rPr>
          <w:i/>
        </w:rPr>
      </w:pPr>
      <w:r w:rsidRPr="00F24C1D">
        <w:rPr>
          <w:i/>
          <w:color w:val="000000"/>
        </w:rPr>
        <w:t>И</w:t>
      </w:r>
      <w:r w:rsidRPr="00F24C1D">
        <w:rPr>
          <w:i/>
        </w:rPr>
        <w:t>тоговый контроль</w:t>
      </w:r>
    </w:p>
    <w:p w14:paraId="6A16F6F2" w14:textId="77777777" w:rsidR="0024536B" w:rsidRPr="0090050B" w:rsidRDefault="0024536B" w:rsidP="0024536B">
      <w:pPr>
        <w:pStyle w:val="Default"/>
      </w:pPr>
      <w:r>
        <w:t>Экзамен</w:t>
      </w:r>
      <w:r w:rsidRPr="0090050B">
        <w:t xml:space="preserve"> в конце четвертого модуля </w:t>
      </w:r>
      <w:r>
        <w:t xml:space="preserve">проходит </w:t>
      </w:r>
      <w:r w:rsidRPr="0090050B">
        <w:t xml:space="preserve">в форме </w:t>
      </w:r>
      <w:r>
        <w:t>собеседования</w:t>
      </w:r>
      <w:r w:rsidRPr="0090050B">
        <w:t>, при пропуск</w:t>
      </w:r>
      <w:r>
        <w:t>е экз</w:t>
      </w:r>
      <w:r>
        <w:t>а</w:t>
      </w:r>
      <w:r>
        <w:t>мена ставится оценка «0».</w:t>
      </w:r>
    </w:p>
    <w:p w14:paraId="0E0C7F81" w14:textId="77777777" w:rsidR="0024536B" w:rsidRPr="0090050B" w:rsidRDefault="0024536B" w:rsidP="0024536B">
      <w:pPr>
        <w:pStyle w:val="Default"/>
      </w:pPr>
      <w:r w:rsidRPr="0090050B">
        <w:rPr>
          <w:i/>
        </w:rPr>
        <w:t xml:space="preserve">накопленная оценка </w:t>
      </w:r>
      <w:r>
        <w:rPr>
          <w:i/>
        </w:rPr>
        <w:t xml:space="preserve">Н </w:t>
      </w:r>
      <w:r w:rsidRPr="0090050B">
        <w:rPr>
          <w:i/>
        </w:rPr>
        <w:t>за дисциплину</w:t>
      </w:r>
      <w:r w:rsidRPr="0090050B">
        <w:t xml:space="preserve"> по 10-балльной шкале формируется как взвешенная сумма: </w:t>
      </w:r>
      <w:r w:rsidRPr="0090050B">
        <w:rPr>
          <w:i/>
        </w:rPr>
        <w:t xml:space="preserve">Н </w:t>
      </w:r>
      <w:r>
        <w:t>= 0.2</w:t>
      </w:r>
      <w:r w:rsidRPr="0090050B">
        <w:rPr>
          <w:i/>
        </w:rPr>
        <w:t>Тк</w:t>
      </w:r>
      <w:r>
        <w:t xml:space="preserve"> + 0.8</w:t>
      </w:r>
      <w:r w:rsidRPr="0090050B">
        <w:t xml:space="preserve"> </w:t>
      </w:r>
      <w:proofErr w:type="spellStart"/>
      <w:r w:rsidRPr="0090050B">
        <w:rPr>
          <w:i/>
          <w:iCs/>
        </w:rPr>
        <w:t>Дз</w:t>
      </w:r>
      <w:proofErr w:type="spellEnd"/>
      <w:r w:rsidRPr="0090050B">
        <w:rPr>
          <w:iCs/>
        </w:rPr>
        <w:t>,</w:t>
      </w:r>
    </w:p>
    <w:p w14:paraId="10842652" w14:textId="77777777" w:rsidR="0024536B" w:rsidRDefault="0024536B" w:rsidP="0024536B">
      <w:pPr>
        <w:pStyle w:val="Default"/>
      </w:pPr>
      <w:r>
        <w:rPr>
          <w:i/>
        </w:rPr>
        <w:t>результирующая</w:t>
      </w:r>
      <w:r w:rsidRPr="0090050B">
        <w:rPr>
          <w:i/>
        </w:rPr>
        <w:t xml:space="preserve"> оценка за дисциплину</w:t>
      </w:r>
      <w:proofErr w:type="gramStart"/>
      <w:r w:rsidRPr="0090050B">
        <w:t xml:space="preserve"> </w:t>
      </w:r>
      <w:r w:rsidRPr="0090050B">
        <w:rPr>
          <w:i/>
          <w:iCs/>
        </w:rPr>
        <w:t>К</w:t>
      </w:r>
      <w:proofErr w:type="gramEnd"/>
      <w:r w:rsidRPr="0090050B">
        <w:rPr>
          <w:i/>
          <w:iCs/>
        </w:rPr>
        <w:t xml:space="preserve"> </w:t>
      </w:r>
      <w:r w:rsidRPr="0090050B">
        <w:t>по 10-балльной шкале формируется как взв</w:t>
      </w:r>
      <w:r w:rsidRPr="0090050B">
        <w:t>е</w:t>
      </w:r>
      <w:r w:rsidRPr="0090050B">
        <w:t xml:space="preserve">шенная сумма: </w:t>
      </w:r>
    </w:p>
    <w:p w14:paraId="38BEE2F1" w14:textId="77777777" w:rsidR="0024536B" w:rsidRDefault="0024536B" w:rsidP="0024536B">
      <w:pPr>
        <w:pStyle w:val="Default"/>
      </w:pPr>
      <w:r w:rsidRPr="0090050B">
        <w:rPr>
          <w:i/>
          <w:iCs/>
        </w:rPr>
        <w:t xml:space="preserve">K </w:t>
      </w:r>
      <w:r>
        <w:t>= 0.8</w:t>
      </w:r>
      <w:r w:rsidRPr="0090050B">
        <w:t xml:space="preserve"> </w:t>
      </w:r>
      <w:r w:rsidRPr="0090050B">
        <w:rPr>
          <w:i/>
          <w:iCs/>
        </w:rPr>
        <w:t xml:space="preserve">Н </w:t>
      </w:r>
      <w:r>
        <w:t>+ 0.2</w:t>
      </w:r>
      <w:r w:rsidRPr="0090050B">
        <w:t xml:space="preserve"> </w:t>
      </w:r>
      <w:proofErr w:type="gramStart"/>
      <w:r>
        <w:rPr>
          <w:i/>
          <w:iCs/>
        </w:rPr>
        <w:t>З</w:t>
      </w:r>
      <w:proofErr w:type="gramEnd"/>
      <w:r w:rsidRPr="0090050B">
        <w:t xml:space="preserve">, </w:t>
      </w:r>
      <w:r>
        <w:t xml:space="preserve"> г</w:t>
      </w:r>
      <w:r w:rsidRPr="0090050B">
        <w:t xml:space="preserve">де </w:t>
      </w:r>
      <w:proofErr w:type="spellStart"/>
      <w:r w:rsidRPr="0090050B">
        <w:rPr>
          <w:i/>
        </w:rPr>
        <w:t>Тк</w:t>
      </w:r>
      <w:proofErr w:type="spellEnd"/>
      <w:r w:rsidRPr="0090050B">
        <w:rPr>
          <w:i/>
        </w:rPr>
        <w:t>,</w:t>
      </w:r>
      <w:r w:rsidRPr="0090050B">
        <w:t xml:space="preserve"> </w:t>
      </w:r>
      <w:proofErr w:type="spellStart"/>
      <w:r>
        <w:rPr>
          <w:i/>
          <w:iCs/>
        </w:rPr>
        <w:t>Дз</w:t>
      </w:r>
      <w:proofErr w:type="spellEnd"/>
      <w:r>
        <w:rPr>
          <w:i/>
          <w:iCs/>
        </w:rPr>
        <w:t>, З</w:t>
      </w:r>
      <w:r w:rsidRPr="0090050B">
        <w:rPr>
          <w:i/>
          <w:iCs/>
        </w:rPr>
        <w:t xml:space="preserve"> </w:t>
      </w:r>
      <w:r>
        <w:t>есть</w:t>
      </w:r>
      <w:r w:rsidRPr="0090050B">
        <w:t xml:space="preserve"> 10-балльные оценки за текущий контроль, дома</w:t>
      </w:r>
      <w:r>
        <w:t>шнее задание</w:t>
      </w:r>
      <w:r w:rsidRPr="0090050B">
        <w:t xml:space="preserve"> и за </w:t>
      </w:r>
      <w:r>
        <w:t>экзамен</w:t>
      </w:r>
      <w:r w:rsidRPr="0090050B">
        <w:t>. Перевод в пятибалльную оценку осуществляется в соответствии со следующей таблицей.</w:t>
      </w:r>
    </w:p>
    <w:p w14:paraId="0E151883" w14:textId="77777777" w:rsidR="0024536B" w:rsidRDefault="0024536B" w:rsidP="0024536B">
      <w:pPr>
        <w:ind w:firstLine="567"/>
        <w:jc w:val="both"/>
        <w:rPr>
          <w:u w:val="single"/>
        </w:rPr>
      </w:pPr>
    </w:p>
    <w:p w14:paraId="5A5A0EB6" w14:textId="35BBB510" w:rsidR="0024536B" w:rsidRDefault="0024536B" w:rsidP="0024536B">
      <w:pPr>
        <w:rPr>
          <w:b/>
        </w:rPr>
      </w:pPr>
      <w:r w:rsidRPr="00374FAA">
        <w:rPr>
          <w:b/>
        </w:rPr>
        <w:t>Таблица</w:t>
      </w:r>
      <w:r>
        <w:rPr>
          <w:b/>
        </w:rPr>
        <w:t xml:space="preserve"> </w:t>
      </w:r>
      <w:r w:rsidRPr="00374FAA">
        <w:rPr>
          <w:b/>
        </w:rPr>
        <w:t>соответствия</w:t>
      </w:r>
      <w:r>
        <w:rPr>
          <w:b/>
        </w:rPr>
        <w:t xml:space="preserve"> </w:t>
      </w:r>
      <w:r w:rsidRPr="00374FAA">
        <w:rPr>
          <w:b/>
        </w:rPr>
        <w:t>оценок</w:t>
      </w:r>
      <w:r>
        <w:rPr>
          <w:b/>
        </w:rPr>
        <w:t xml:space="preserve"> </w:t>
      </w:r>
      <w:r w:rsidRPr="00374FAA">
        <w:rPr>
          <w:b/>
        </w:rPr>
        <w:t>по</w:t>
      </w:r>
      <w:r>
        <w:rPr>
          <w:b/>
        </w:rPr>
        <w:t xml:space="preserve"> </w:t>
      </w:r>
      <w:r w:rsidRPr="00374FAA">
        <w:rPr>
          <w:b/>
        </w:rPr>
        <w:t>десятибалльной</w:t>
      </w:r>
      <w:r>
        <w:rPr>
          <w:b/>
        </w:rPr>
        <w:t xml:space="preserve"> </w:t>
      </w:r>
      <w:r w:rsidRPr="00374FAA">
        <w:rPr>
          <w:b/>
        </w:rPr>
        <w:t>и</w:t>
      </w:r>
      <w:r>
        <w:rPr>
          <w:b/>
        </w:rPr>
        <w:t xml:space="preserve"> </w:t>
      </w:r>
      <w:r w:rsidRPr="00374FAA">
        <w:rPr>
          <w:b/>
        </w:rPr>
        <w:t>пятибалльной</w:t>
      </w:r>
      <w:r>
        <w:rPr>
          <w:b/>
        </w:rPr>
        <w:t xml:space="preserve"> </w:t>
      </w:r>
      <w:r w:rsidRPr="00374FAA">
        <w:rPr>
          <w:b/>
        </w:rPr>
        <w:t>системам</w:t>
      </w:r>
    </w:p>
    <w:p w14:paraId="4BF35401" w14:textId="77777777" w:rsidR="0024536B" w:rsidRPr="00374FAA" w:rsidRDefault="0024536B" w:rsidP="0024536B">
      <w:pPr>
        <w:jc w:val="right"/>
        <w:rPr>
          <w:b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769"/>
        <w:gridCol w:w="4802"/>
      </w:tblGrid>
      <w:tr w:rsidR="0024536B" w:rsidRPr="00602E38" w14:paraId="738D52B1" w14:textId="77777777" w:rsidTr="005B7510">
        <w:trPr>
          <w:cantSplit/>
          <w:jc w:val="center"/>
        </w:trPr>
        <w:tc>
          <w:tcPr>
            <w:tcW w:w="4785" w:type="dxa"/>
            <w:vAlign w:val="center"/>
          </w:tcPr>
          <w:p w14:paraId="50EA75D1" w14:textId="77777777" w:rsidR="0024536B" w:rsidRPr="00104469" w:rsidRDefault="0024536B" w:rsidP="005B7510">
            <w:pPr>
              <w:jc w:val="center"/>
              <w:rPr>
                <w:b/>
              </w:rPr>
            </w:pPr>
            <w:r w:rsidRPr="00104469">
              <w:rPr>
                <w:b/>
              </w:rPr>
              <w:t>По десятибалльной шкале</w:t>
            </w:r>
          </w:p>
        </w:tc>
        <w:tc>
          <w:tcPr>
            <w:tcW w:w="4821" w:type="dxa"/>
            <w:vAlign w:val="center"/>
          </w:tcPr>
          <w:p w14:paraId="4DB6A964" w14:textId="77777777" w:rsidR="0024536B" w:rsidRPr="00104469" w:rsidRDefault="0024536B" w:rsidP="005B7510">
            <w:pPr>
              <w:jc w:val="center"/>
              <w:rPr>
                <w:b/>
              </w:rPr>
            </w:pPr>
            <w:r w:rsidRPr="00104469">
              <w:rPr>
                <w:b/>
              </w:rPr>
              <w:t>По пятибалльной шкале</w:t>
            </w:r>
          </w:p>
        </w:tc>
      </w:tr>
      <w:tr w:rsidR="0024536B" w:rsidRPr="00602E38" w14:paraId="7E37606F" w14:textId="77777777" w:rsidTr="005B7510">
        <w:trPr>
          <w:cantSplit/>
          <w:jc w:val="center"/>
        </w:trPr>
        <w:tc>
          <w:tcPr>
            <w:tcW w:w="4785" w:type="dxa"/>
            <w:vAlign w:val="center"/>
          </w:tcPr>
          <w:p w14:paraId="0FAA49B0" w14:textId="77777777" w:rsidR="0024536B" w:rsidRPr="00104469" w:rsidRDefault="0024536B" w:rsidP="005B7510">
            <w:pPr>
              <w:ind w:left="284"/>
            </w:pPr>
            <w:r w:rsidRPr="00104469">
              <w:t>1 – неудовлетворительно</w:t>
            </w:r>
          </w:p>
          <w:p w14:paraId="12D9A24F" w14:textId="77777777" w:rsidR="0024536B" w:rsidRPr="00104469" w:rsidRDefault="0024536B" w:rsidP="005B7510">
            <w:pPr>
              <w:ind w:left="284"/>
            </w:pPr>
            <w:r w:rsidRPr="00104469">
              <w:t>2 – очень плохо</w:t>
            </w:r>
          </w:p>
          <w:p w14:paraId="42345B1C" w14:textId="77777777" w:rsidR="0024536B" w:rsidRPr="00104469" w:rsidRDefault="0024536B" w:rsidP="005B7510">
            <w:pPr>
              <w:ind w:left="284"/>
            </w:pPr>
            <w:r w:rsidRPr="00104469">
              <w:t>3 – плохо</w:t>
            </w:r>
          </w:p>
        </w:tc>
        <w:tc>
          <w:tcPr>
            <w:tcW w:w="4821" w:type="dxa"/>
            <w:vAlign w:val="center"/>
          </w:tcPr>
          <w:p w14:paraId="6D9813AA" w14:textId="77777777" w:rsidR="0024536B" w:rsidRPr="00104469" w:rsidRDefault="0024536B" w:rsidP="005B7510">
            <w:pPr>
              <w:jc w:val="center"/>
            </w:pPr>
            <w:r w:rsidRPr="00104469">
              <w:t xml:space="preserve">неудовлетворительно – 2 </w:t>
            </w:r>
          </w:p>
        </w:tc>
      </w:tr>
      <w:tr w:rsidR="0024536B" w:rsidRPr="00602E38" w14:paraId="5D2DF7FD" w14:textId="77777777" w:rsidTr="005B7510">
        <w:trPr>
          <w:cantSplit/>
          <w:jc w:val="center"/>
        </w:trPr>
        <w:tc>
          <w:tcPr>
            <w:tcW w:w="4785" w:type="dxa"/>
            <w:vAlign w:val="center"/>
          </w:tcPr>
          <w:p w14:paraId="2D7B6FF2" w14:textId="77777777" w:rsidR="0024536B" w:rsidRPr="00104469" w:rsidRDefault="0024536B" w:rsidP="005B7510">
            <w:pPr>
              <w:ind w:left="284"/>
            </w:pPr>
            <w:r w:rsidRPr="00104469">
              <w:t>4 – удовлетворительно</w:t>
            </w:r>
          </w:p>
          <w:p w14:paraId="738266DC" w14:textId="77777777" w:rsidR="0024536B" w:rsidRPr="00104469" w:rsidRDefault="0024536B" w:rsidP="005B7510">
            <w:pPr>
              <w:ind w:left="284"/>
            </w:pPr>
            <w:r w:rsidRPr="00104469">
              <w:t>5 – весьма удовлетворительно</w:t>
            </w:r>
          </w:p>
        </w:tc>
        <w:tc>
          <w:tcPr>
            <w:tcW w:w="4821" w:type="dxa"/>
            <w:vAlign w:val="center"/>
          </w:tcPr>
          <w:p w14:paraId="6CB0FEDB" w14:textId="77777777" w:rsidR="0024536B" w:rsidRPr="00104469" w:rsidRDefault="0024536B" w:rsidP="005B7510">
            <w:pPr>
              <w:jc w:val="center"/>
            </w:pPr>
            <w:r w:rsidRPr="00104469">
              <w:t xml:space="preserve">удовлетворительно – 3 </w:t>
            </w:r>
          </w:p>
        </w:tc>
      </w:tr>
      <w:tr w:rsidR="0024536B" w:rsidRPr="00602E38" w14:paraId="694CC5B8" w14:textId="77777777" w:rsidTr="005B7510">
        <w:trPr>
          <w:cantSplit/>
          <w:jc w:val="center"/>
        </w:trPr>
        <w:tc>
          <w:tcPr>
            <w:tcW w:w="4785" w:type="dxa"/>
            <w:vAlign w:val="center"/>
          </w:tcPr>
          <w:p w14:paraId="478F9C6C" w14:textId="77777777" w:rsidR="0024536B" w:rsidRPr="00104469" w:rsidRDefault="0024536B" w:rsidP="005B7510">
            <w:pPr>
              <w:ind w:left="284"/>
            </w:pPr>
            <w:r w:rsidRPr="00104469">
              <w:lastRenderedPageBreak/>
              <w:t>6 – хорошо</w:t>
            </w:r>
          </w:p>
          <w:p w14:paraId="6B70AA35" w14:textId="77777777" w:rsidR="0024536B" w:rsidRPr="00104469" w:rsidRDefault="0024536B" w:rsidP="005B7510">
            <w:pPr>
              <w:ind w:left="284"/>
            </w:pPr>
            <w:r w:rsidRPr="00104469">
              <w:t>7 – очень хорошо</w:t>
            </w:r>
          </w:p>
        </w:tc>
        <w:tc>
          <w:tcPr>
            <w:tcW w:w="4821" w:type="dxa"/>
            <w:vAlign w:val="center"/>
          </w:tcPr>
          <w:p w14:paraId="5C3E9E53" w14:textId="77777777" w:rsidR="0024536B" w:rsidRPr="00104469" w:rsidRDefault="0024536B" w:rsidP="005B7510">
            <w:pPr>
              <w:jc w:val="center"/>
            </w:pPr>
            <w:r w:rsidRPr="00104469">
              <w:t xml:space="preserve">хорошо – 4 </w:t>
            </w:r>
          </w:p>
        </w:tc>
      </w:tr>
      <w:tr w:rsidR="0024536B" w:rsidRPr="00602E38" w14:paraId="4B153606" w14:textId="77777777" w:rsidTr="005B7510">
        <w:trPr>
          <w:cantSplit/>
          <w:jc w:val="center"/>
        </w:trPr>
        <w:tc>
          <w:tcPr>
            <w:tcW w:w="4785" w:type="dxa"/>
            <w:vAlign w:val="center"/>
          </w:tcPr>
          <w:p w14:paraId="414A0F71" w14:textId="77777777" w:rsidR="0024536B" w:rsidRPr="00104469" w:rsidRDefault="0024536B" w:rsidP="005B7510">
            <w:pPr>
              <w:ind w:left="284"/>
            </w:pPr>
            <w:r w:rsidRPr="00104469">
              <w:t>8 – почти отлично</w:t>
            </w:r>
          </w:p>
          <w:p w14:paraId="513F3598" w14:textId="77777777" w:rsidR="0024536B" w:rsidRPr="00104469" w:rsidRDefault="0024536B" w:rsidP="005B7510">
            <w:pPr>
              <w:ind w:left="284"/>
            </w:pPr>
            <w:r w:rsidRPr="00104469">
              <w:t>9 – отлично</w:t>
            </w:r>
          </w:p>
          <w:p w14:paraId="00F7F65E" w14:textId="77777777" w:rsidR="0024536B" w:rsidRPr="00104469" w:rsidRDefault="0024536B" w:rsidP="005B7510">
            <w:pPr>
              <w:ind w:left="284"/>
            </w:pPr>
            <w:r w:rsidRPr="00104469">
              <w:t>10 – блестяще</w:t>
            </w:r>
          </w:p>
        </w:tc>
        <w:tc>
          <w:tcPr>
            <w:tcW w:w="4821" w:type="dxa"/>
            <w:vAlign w:val="center"/>
          </w:tcPr>
          <w:p w14:paraId="43B32813" w14:textId="77777777" w:rsidR="0024536B" w:rsidRPr="00104469" w:rsidRDefault="0024536B" w:rsidP="005B7510">
            <w:pPr>
              <w:jc w:val="center"/>
            </w:pPr>
            <w:r w:rsidRPr="00104469">
              <w:t xml:space="preserve">отлично – 5 </w:t>
            </w:r>
          </w:p>
        </w:tc>
      </w:tr>
    </w:tbl>
    <w:p w14:paraId="27DF6B47" w14:textId="77777777" w:rsidR="00967D87" w:rsidRPr="00967D87" w:rsidRDefault="00967D87" w:rsidP="00967D87">
      <w:pPr>
        <w:spacing w:line="322" w:lineRule="exact"/>
        <w:rPr>
          <w:rFonts w:ascii="Times New Roman" w:hAnsi="Times New Roman" w:cs="Times New Roman"/>
          <w:sz w:val="20"/>
          <w:szCs w:val="20"/>
        </w:rPr>
      </w:pPr>
    </w:p>
    <w:p w14:paraId="4123518B" w14:textId="77777777" w:rsidR="00967D87" w:rsidRPr="00967D87" w:rsidRDefault="00967D87" w:rsidP="00967D87">
      <w:pPr>
        <w:numPr>
          <w:ilvl w:val="0"/>
          <w:numId w:val="17"/>
        </w:numPr>
        <w:tabs>
          <w:tab w:val="left" w:pos="211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</w:t>
      </w:r>
      <w:r w:rsidRPr="00967D87">
        <w:rPr>
          <w:rFonts w:ascii="Times New Roman" w:hAnsi="Times New Roman" w:cs="Times New Roman"/>
          <w:b/>
          <w:sz w:val="24"/>
          <w:szCs w:val="24"/>
        </w:rPr>
        <w:t>ИМЕРЫ ОЦЕНОЧНЫХ СРЕДСТВ</w:t>
      </w:r>
    </w:p>
    <w:p w14:paraId="02FC17AB" w14:textId="77777777" w:rsidR="00967D87" w:rsidRPr="00967D87" w:rsidRDefault="00967D87" w:rsidP="00967D87">
      <w:pPr>
        <w:pStyle w:val="1"/>
        <w:rPr>
          <w:rFonts w:ascii="Times New Roman" w:eastAsia="Times New Roman" w:hAnsi="Times New Roman" w:cs="Times New Roman"/>
          <w:color w:val="auto"/>
          <w:sz w:val="22"/>
          <w:szCs w:val="24"/>
        </w:rPr>
      </w:pPr>
      <w:r w:rsidRPr="00967D87">
        <w:rPr>
          <w:rFonts w:ascii="Times New Roman" w:eastAsia="Times New Roman" w:hAnsi="Times New Roman" w:cs="Times New Roman"/>
          <w:color w:val="auto"/>
          <w:sz w:val="22"/>
          <w:szCs w:val="24"/>
        </w:rPr>
        <w:t>Оценочные средства для текущего контроля студента</w:t>
      </w:r>
    </w:p>
    <w:p w14:paraId="569FBECB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b/>
          <w:bCs/>
          <w:i/>
          <w:szCs w:val="24"/>
        </w:rPr>
      </w:pPr>
      <w:r w:rsidRPr="000F1FE7">
        <w:rPr>
          <w:rFonts w:ascii="Times New Roman" w:eastAsia="Times New Roman" w:hAnsi="Times New Roman" w:cs="Times New Roman"/>
          <w:b/>
          <w:bCs/>
          <w:i/>
          <w:szCs w:val="24"/>
        </w:rPr>
        <w:t>Домашнее задание</w:t>
      </w:r>
    </w:p>
    <w:p w14:paraId="49675ADF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Даны целые числа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= 100+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 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 xml:space="preserve">( </w:t>
      </w:r>
      <w:proofErr w:type="gramEnd"/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есть номер фамилии студента в аудиторном журнале) и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=11. Найти целые,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q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1,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q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2, 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r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1,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r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2,  </w:t>
      </w:r>
      <w:r w:rsidRPr="000F1FE7">
        <w:rPr>
          <w:rFonts w:ascii="Times New Roman" w:eastAsia="Times New Roman" w:hAnsi="Times New Roman" w:cs="Times New Roman"/>
          <w:szCs w:val="24"/>
          <w:vertAlign w:val="subscript"/>
          <w:lang w:val="en-US"/>
        </w:rPr>
        <w:object w:dxaOrig="380" w:dyaOrig="279" w14:anchorId="589E13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7" o:title=""/>
          </v:shape>
          <o:OLEObject Type="Embed" ProgID="Equation.3" ShapeID="_x0000_i1025" DrawAspect="Content" ObjectID="_1610356826" r:id="rId8"/>
        </w:objec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r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,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r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2 </w:t>
      </w:r>
      <w:r w:rsidRPr="000F1FE7">
        <w:rPr>
          <w:rFonts w:ascii="Times New Roman" w:eastAsia="Times New Roman" w:hAnsi="Times New Roman" w:cs="Times New Roman"/>
          <w:szCs w:val="24"/>
        </w:rPr>
        <w:t xml:space="preserve">&lt;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,  для которых 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=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proofErr w:type="spellStart"/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q</w:t>
      </w:r>
      <w:proofErr w:type="spellEnd"/>
      <w:r w:rsidRPr="000F1FE7">
        <w:rPr>
          <w:rFonts w:ascii="Times New Roman" w:eastAsia="Times New Roman" w:hAnsi="Times New Roman" w:cs="Times New Roman"/>
          <w:i/>
          <w:szCs w:val="24"/>
          <w:vertAlign w:val="subscript"/>
        </w:rPr>
        <w:t xml:space="preserve">1 </w:t>
      </w:r>
      <w:r w:rsidRPr="000F1FE7">
        <w:rPr>
          <w:rFonts w:ascii="Times New Roman" w:eastAsia="Times New Roman" w:hAnsi="Times New Roman" w:cs="Times New Roman"/>
          <w:szCs w:val="24"/>
        </w:rPr>
        <w:t xml:space="preserve">+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r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,</w:t>
      </w:r>
      <w:r w:rsidRPr="000F1FE7">
        <w:rPr>
          <w:rFonts w:ascii="Times New Roman" w:eastAsia="Times New Roman" w:hAnsi="Times New Roman" w:cs="Times New Roman"/>
          <w:szCs w:val="24"/>
        </w:rPr>
        <w:t xml:space="preserve">   –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= </w:t>
      </w:r>
      <w:proofErr w:type="spellStart"/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q</w:t>
      </w:r>
      <w:proofErr w:type="spellEnd"/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2 </w:t>
      </w:r>
      <w:r w:rsidRPr="000F1FE7">
        <w:rPr>
          <w:rFonts w:ascii="Times New Roman" w:eastAsia="Times New Roman" w:hAnsi="Times New Roman" w:cs="Times New Roman"/>
          <w:szCs w:val="24"/>
        </w:rPr>
        <w:t xml:space="preserve">+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r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1D15F0C9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Записать данные числа в восьмеричной, шестеричной, десятичной системах счисления.</w:t>
      </w:r>
    </w:p>
    <w:p w14:paraId="6DC30557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Записать десятичные числа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i/>
          <w:szCs w:val="24"/>
        </w:rPr>
        <w:t>=</w:t>
      </w:r>
      <w:r w:rsidRPr="000F1FE7">
        <w:rPr>
          <w:rFonts w:ascii="Times New Roman" w:eastAsia="Times New Roman" w:hAnsi="Times New Roman" w:cs="Times New Roman"/>
          <w:szCs w:val="24"/>
        </w:rPr>
        <w:t>100</w:t>
      </w:r>
      <w:r w:rsidRPr="000F1FE7">
        <w:rPr>
          <w:rFonts w:ascii="Times New Roman" w:eastAsia="Times New Roman" w:hAnsi="Times New Roman" w:cs="Times New Roman"/>
          <w:i/>
          <w:szCs w:val="24"/>
        </w:rPr>
        <w:t>+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,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m</w:t>
      </w:r>
      <w:r w:rsidRPr="000F1FE7">
        <w:rPr>
          <w:rFonts w:ascii="Times New Roman" w:eastAsia="Times New Roman" w:hAnsi="Times New Roman" w:cs="Times New Roman"/>
          <w:i/>
          <w:szCs w:val="24"/>
        </w:rPr>
        <w:t>=</w:t>
      </w:r>
      <w:r w:rsidRPr="000F1FE7">
        <w:rPr>
          <w:rFonts w:ascii="Times New Roman" w:eastAsia="Times New Roman" w:hAnsi="Times New Roman" w:cs="Times New Roman"/>
          <w:szCs w:val="24"/>
        </w:rPr>
        <w:t>200</w:t>
      </w:r>
      <w:r w:rsidRPr="000F1FE7">
        <w:rPr>
          <w:rFonts w:ascii="Times New Roman" w:eastAsia="Times New Roman" w:hAnsi="Times New Roman" w:cs="Times New Roman"/>
          <w:i/>
          <w:szCs w:val="24"/>
        </w:rPr>
        <w:t>+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 в семеричной и двоичной системах счисления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.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есть номер фамилии студента в аудиторном журнале.</w:t>
      </w:r>
    </w:p>
    <w:p w14:paraId="6DB0CEE4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Перемножить числа из задачи 3  в системе счисления  по основанию семь.</w:t>
      </w:r>
    </w:p>
    <w:p w14:paraId="32FDFD6F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В двоичной системе счисления  разделить число из задачи 2 на число 101101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54F067DC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Найти число цифр в десятичном числе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по основаниям 2, 3, 5, 7, 8, 12, 16.  В качестве чи</w:t>
      </w:r>
      <w:r w:rsidRPr="000F1FE7">
        <w:rPr>
          <w:rFonts w:ascii="Times New Roman" w:eastAsia="Times New Roman" w:hAnsi="Times New Roman" w:cs="Times New Roman"/>
          <w:szCs w:val="24"/>
        </w:rPr>
        <w:t>с</w:t>
      </w:r>
      <w:r w:rsidRPr="000F1FE7">
        <w:rPr>
          <w:rFonts w:ascii="Times New Roman" w:eastAsia="Times New Roman" w:hAnsi="Times New Roman" w:cs="Times New Roman"/>
          <w:szCs w:val="24"/>
        </w:rPr>
        <w:t>ла написать свою фамилию и взять из записи начальный отрезок длины 5. Если длина з</w:t>
      </w:r>
      <w:r w:rsidRPr="000F1FE7">
        <w:rPr>
          <w:rFonts w:ascii="Times New Roman" w:eastAsia="Times New Roman" w:hAnsi="Times New Roman" w:cs="Times New Roman"/>
          <w:szCs w:val="24"/>
        </w:rPr>
        <w:t>а</w:t>
      </w:r>
      <w:r w:rsidRPr="000F1FE7">
        <w:rPr>
          <w:rFonts w:ascii="Times New Roman" w:eastAsia="Times New Roman" w:hAnsi="Times New Roman" w:cs="Times New Roman"/>
          <w:szCs w:val="24"/>
        </w:rPr>
        <w:t xml:space="preserve">писи меньше пяти, то дописать букву «ю» необходимое число раз. Пусть получили слов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s</w:t>
      </w:r>
      <w:r w:rsidRPr="000F1FE7">
        <w:rPr>
          <w:rFonts w:ascii="Times New Roman" w:eastAsia="Times New Roman" w:hAnsi="Times New Roman" w:cs="Times New Roman"/>
          <w:szCs w:val="24"/>
        </w:rPr>
        <w:t xml:space="preserve"> (длины 5). Все 32 буквы русского алфавита пронумеруем по порядку от 1 до 32. Пробел есть 0. Тогда слов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s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</w:rPr>
        <w:t xml:space="preserve">можно рассматривать как число в системе счисления по основанию 33. Числ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получается переводом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s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32</w:t>
      </w:r>
      <w:r w:rsidRPr="000F1FE7">
        <w:rPr>
          <w:rFonts w:ascii="Times New Roman" w:eastAsia="Times New Roman" w:hAnsi="Times New Roman" w:cs="Times New Roman"/>
          <w:szCs w:val="24"/>
        </w:rPr>
        <w:t xml:space="preserve"> в десятичное число.</w:t>
      </w:r>
    </w:p>
    <w:p w14:paraId="25CD4947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Разложить данное числ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на простые множители и найти число делителей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) числа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. </w:t>
      </w:r>
    </w:p>
    <w:p w14:paraId="4F80E0EA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Найти наибольший общий делитель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d</w:t>
      </w:r>
      <w:r w:rsidRPr="000F1FE7">
        <w:rPr>
          <w:rFonts w:ascii="Times New Roman" w:eastAsia="Times New Roman" w:hAnsi="Times New Roman" w:cs="Times New Roman"/>
          <w:szCs w:val="24"/>
        </w:rPr>
        <w:t xml:space="preserve"> и наименьшее общее кратное чисел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 и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. Числ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взять из задачи 6, числ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=780. Найти те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u</w:t>
      </w:r>
      <w:r w:rsidRPr="000F1FE7">
        <w:rPr>
          <w:rFonts w:ascii="Times New Roman" w:eastAsia="Times New Roman" w:hAnsi="Times New Roman" w:cs="Times New Roman"/>
          <w:szCs w:val="24"/>
        </w:rPr>
        <w:t xml:space="preserve"> и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v</w:t>
      </w:r>
      <w:r w:rsidRPr="000F1FE7">
        <w:rPr>
          <w:rFonts w:ascii="Times New Roman" w:eastAsia="Times New Roman" w:hAnsi="Times New Roman" w:cs="Times New Roman"/>
          <w:szCs w:val="24"/>
        </w:rPr>
        <w:t xml:space="preserve">, для которых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d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</w:rPr>
        <w:t xml:space="preserve">= </w:t>
      </w:r>
      <w:proofErr w:type="spellStart"/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ua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 xml:space="preserve"> + </w:t>
      </w:r>
      <w:proofErr w:type="spellStart"/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vb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 xml:space="preserve">. </w:t>
      </w:r>
    </w:p>
    <w:p w14:paraId="1E414CB9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Найти  непрерывные и подходящие дроби для числа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>/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,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</w:rPr>
        <w:object w:dxaOrig="200" w:dyaOrig="240" w14:anchorId="436005C6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610356827" r:id="rId10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4A291545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Написать полную, наименьшую по модулю, приведенную системы вычетов по данному модулю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. Для полной и приведенной системы вычетов написать таблицы сложения, умножения. Написать каноническое разложение числа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вычислить для него функцию Э</w:t>
      </w:r>
      <w:r w:rsidRPr="000F1FE7">
        <w:rPr>
          <w:rFonts w:ascii="Times New Roman" w:eastAsia="Times New Roman" w:hAnsi="Times New Roman" w:cs="Times New Roman"/>
          <w:szCs w:val="24"/>
        </w:rPr>
        <w:t>й</w:t>
      </w:r>
      <w:r w:rsidRPr="000F1FE7">
        <w:rPr>
          <w:rFonts w:ascii="Times New Roman" w:eastAsia="Times New Roman" w:hAnsi="Times New Roman" w:cs="Times New Roman"/>
          <w:szCs w:val="24"/>
        </w:rPr>
        <w:t xml:space="preserve">лера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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). Для полной системы вычетов написать по умножению таблицу обратных элементов, таблицу степеней до показателя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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) и указать порядок каждого элемента. Для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указать генератор (по умножению), если он существует.</w:t>
      </w:r>
    </w:p>
    <w:p w14:paraId="2521DD85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Найти степень 5</w:t>
      </w:r>
      <w:r w:rsidRPr="000F1FE7">
        <w:rPr>
          <w:rFonts w:ascii="Times New Roman" w:eastAsia="Times New Roman" w:hAnsi="Times New Roman" w:cs="Times New Roman"/>
          <w:szCs w:val="24"/>
          <w:vertAlign w:val="superscript"/>
        </w:rPr>
        <w:t>613+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(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mod</w:t>
      </w:r>
      <w:r w:rsidRPr="000F1FE7">
        <w:rPr>
          <w:rFonts w:ascii="Times New Roman" w:eastAsia="Times New Roman" w:hAnsi="Times New Roman" w:cs="Times New Roman"/>
          <w:szCs w:val="24"/>
        </w:rPr>
        <w:t xml:space="preserve"> 1135), где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 xml:space="preserve"> есть номер, под которым стоит фамилия студента в аудиторном журнале.</w:t>
      </w:r>
    </w:p>
    <w:p w14:paraId="1F3C0EE9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Решить (подбором) сравнения.</w:t>
      </w:r>
    </w:p>
    <w:p w14:paraId="5E14C115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Решить (подбором) систему из двух сравнений с одним неизвестным. </w:t>
      </w:r>
    </w:p>
    <w:p w14:paraId="5D40248F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lastRenderedPageBreak/>
        <w:t>Решить (подбором) систему из двух сравнений с двумя неизвестными.</w:t>
      </w:r>
    </w:p>
    <w:p w14:paraId="00C76B4D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Решить (методом Гаусса) систему из трех сравнений.</w:t>
      </w:r>
    </w:p>
    <w:p w14:paraId="7D6C2B48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Решить систему из трех сравнений типа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bCs/>
          <w:szCs w:val="24"/>
        </w:rPr>
        <w:sym w:font="Symbol" w:char="F0BA"/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 (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mod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>).</w:t>
      </w:r>
    </w:p>
    <w:p w14:paraId="39C55FD8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Решить систему из трех сравнений типа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x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bCs/>
          <w:szCs w:val="24"/>
        </w:rPr>
        <w:sym w:font="Symbol" w:char="F0BA"/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 xml:space="preserve"> (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mod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>).</w:t>
      </w:r>
    </w:p>
    <w:p w14:paraId="63FABC0E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Определить с помощью символа Лежандра, имеет ли решение данное сравнение. </w:t>
      </w:r>
    </w:p>
    <w:p w14:paraId="250D5614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Определить с помощью символа Якоби, имеет ли решение данное сравнение.</w:t>
      </w:r>
    </w:p>
    <w:p w14:paraId="0BAC13D0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Полиномы 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,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object w:dxaOrig="200" w:dyaOrig="200" w14:anchorId="55CA4DB4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610356828" r:id="rId12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5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]. </w:t>
      </w:r>
    </w:p>
    <w:p w14:paraId="6380BE2B" w14:textId="77777777" w:rsidR="000F1FE7" w:rsidRPr="000F1FE7" w:rsidRDefault="000F1FE7" w:rsidP="000F1FE7">
      <w:pPr>
        <w:numPr>
          <w:ilvl w:val="0"/>
          <w:numId w:val="39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Найти их наибольший делитель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d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= </w:t>
      </w:r>
      <w:proofErr w:type="spellStart"/>
      <w:r w:rsidRPr="000F1FE7">
        <w:rPr>
          <w:rFonts w:ascii="Times New Roman" w:eastAsia="Times New Roman" w:hAnsi="Times New Roman" w:cs="Times New Roman"/>
          <w:szCs w:val="24"/>
        </w:rPr>
        <w:t>нод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,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) и те полиномы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u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),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v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object w:dxaOrig="200" w:dyaOrig="200" w14:anchorId="4D13C4E3">
          <v:shape id="_x0000_i1028" type="#_x0000_t75" style="width:9.75pt;height:9.75pt" o:ole="">
            <v:imagedata r:id="rId11" o:title=""/>
          </v:shape>
          <o:OLEObject Type="Embed" ProgID="Equation.DSMT4" ShapeID="_x0000_i1028" DrawAspect="Content" ObjectID="_1610356829" r:id="rId13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5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], для которых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d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=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)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u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+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)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v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. Полином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r w:rsidRPr="000F1FE7">
        <w:rPr>
          <w:rFonts w:ascii="Times New Roman" w:eastAsia="Times New Roman" w:hAnsi="Times New Roman" w:cs="Times New Roman"/>
          <w:szCs w:val="24"/>
        </w:rPr>
        <w:object w:dxaOrig="200" w:dyaOrig="200" w14:anchorId="0A7511C8">
          <v:shape id="_x0000_i1029" type="#_x0000_t75" style="width:9.75pt;height:9.75pt" o:ole="">
            <v:imagedata r:id="rId14" o:title=""/>
          </v:shape>
          <o:OLEObject Type="Embed" ProgID="Equation.DSMT4" ShapeID="_x0000_i1029" DrawAspect="Content" ObjectID="_1610356830" r:id="rId15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]  степени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 над простым п</w:t>
      </w:r>
      <w:r w:rsidRPr="000F1FE7">
        <w:rPr>
          <w:rFonts w:ascii="Times New Roman" w:eastAsia="Times New Roman" w:hAnsi="Times New Roman" w:cs="Times New Roman"/>
          <w:szCs w:val="24"/>
        </w:rPr>
        <w:t>о</w:t>
      </w:r>
      <w:r w:rsidRPr="000F1FE7">
        <w:rPr>
          <w:rFonts w:ascii="Times New Roman" w:eastAsia="Times New Roman" w:hAnsi="Times New Roman" w:cs="Times New Roman"/>
          <w:szCs w:val="24"/>
        </w:rPr>
        <w:t>лем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 xml:space="preserve">,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=5, 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 =2, задан как определяемое вариантом натуральное число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. Например,  для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= 108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0</w:t>
      </w:r>
      <w:r w:rsidRPr="000F1FE7">
        <w:rPr>
          <w:rFonts w:ascii="Times New Roman" w:eastAsia="Times New Roman" w:hAnsi="Times New Roman" w:cs="Times New Roman"/>
          <w:szCs w:val="24"/>
        </w:rPr>
        <w:t xml:space="preserve"> = 413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5</w:t>
      </w:r>
      <w:r w:rsidRPr="000F1FE7">
        <w:rPr>
          <w:rFonts w:ascii="Times New Roman" w:eastAsia="Times New Roman" w:hAnsi="Times New Roman" w:cs="Times New Roman"/>
          <w:szCs w:val="24"/>
        </w:rPr>
        <w:t xml:space="preserve"> полином 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) = 4·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  <w:vertAlign w:val="superscript"/>
        </w:rPr>
        <w:t>2</w:t>
      </w:r>
      <w:r w:rsidRPr="000F1FE7">
        <w:rPr>
          <w:rFonts w:ascii="Times New Roman" w:eastAsia="Times New Roman" w:hAnsi="Times New Roman" w:cs="Times New Roman"/>
          <w:szCs w:val="24"/>
        </w:rPr>
        <w:t xml:space="preserve"> + 1·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 + 3 = 4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  <w:vertAlign w:val="superscript"/>
        </w:rPr>
        <w:t>2</w:t>
      </w:r>
      <w:r w:rsidRPr="000F1FE7">
        <w:rPr>
          <w:rFonts w:ascii="Times New Roman" w:eastAsia="Times New Roman" w:hAnsi="Times New Roman" w:cs="Times New Roman"/>
          <w:szCs w:val="24"/>
        </w:rPr>
        <w:t xml:space="preserve"> +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 + 3.</w:t>
      </w:r>
    </w:p>
    <w:p w14:paraId="5D0C6CE2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      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>по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заданному числу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</w:rPr>
        <w:t xml:space="preserve"> найти полином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r w:rsidRPr="000F1FE7">
        <w:rPr>
          <w:rFonts w:ascii="Times New Roman" w:eastAsia="Times New Roman" w:hAnsi="Times New Roman" w:cs="Times New Roman"/>
          <w:szCs w:val="24"/>
        </w:rPr>
        <w:object w:dxaOrig="200" w:dyaOrig="200" w14:anchorId="4837ECEA">
          <v:shape id="_x0000_i1030" type="#_x0000_t75" style="width:9.75pt;height:9.75pt" o:ole="">
            <v:imagedata r:id="rId14" o:title=""/>
          </v:shape>
          <o:OLEObject Type="Embed" ProgID="Equation.DSMT4" ShapeID="_x0000_i1030" DrawAspect="Content" ObjectID="_1610356831" r:id="rId16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].</w:t>
      </w:r>
    </w:p>
    <w:p w14:paraId="40B9FE35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        </w:t>
      </w:r>
      <w:proofErr w:type="gramStart"/>
      <w:r w:rsidRPr="000F1FE7">
        <w:rPr>
          <w:rFonts w:ascii="Times New Roman" w:eastAsia="Times New Roman" w:hAnsi="Times New Roman" w:cs="Times New Roman"/>
          <w:szCs w:val="24"/>
          <w:lang w:val="en-US"/>
        </w:rPr>
        <w:t>b</w:t>
      </w:r>
      <w:r w:rsidRPr="000F1FE7">
        <w:rPr>
          <w:rFonts w:ascii="Times New Roman" w:eastAsia="Times New Roman" w:hAnsi="Times New Roman" w:cs="Times New Roman"/>
          <w:szCs w:val="24"/>
        </w:rPr>
        <w:t>)построить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таблицу значений для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 и проверить, будет ли полином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над полем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 xml:space="preserve"> неприводим.</w:t>
      </w:r>
    </w:p>
    <w:p w14:paraId="3A5A0481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       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c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>написать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все элементы поля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>) =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]/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) из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q</w:t>
      </w:r>
      <w:r w:rsidRPr="000F1FE7">
        <w:rPr>
          <w:rFonts w:ascii="Times New Roman" w:eastAsia="Times New Roman" w:hAnsi="Times New Roman" w:cs="Times New Roman"/>
          <w:szCs w:val="24"/>
        </w:rPr>
        <w:t xml:space="preserve"> =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 из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 остатков от деления полиномов из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]  на модуль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).</w:t>
      </w:r>
    </w:p>
    <w:p w14:paraId="2A6BAD1E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       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d</w:t>
      </w:r>
      <w:r w:rsidRPr="000F1FE7">
        <w:rPr>
          <w:rFonts w:ascii="Times New Roman" w:eastAsia="Times New Roman" w:hAnsi="Times New Roman" w:cs="Times New Roman"/>
          <w:szCs w:val="24"/>
        </w:rPr>
        <w:t xml:space="preserve">) для поля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>) =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>]/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) из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q</w:t>
      </w:r>
      <w:r w:rsidRPr="000F1FE7">
        <w:rPr>
          <w:rFonts w:ascii="Times New Roman" w:eastAsia="Times New Roman" w:hAnsi="Times New Roman" w:cs="Times New Roman"/>
          <w:szCs w:val="24"/>
        </w:rPr>
        <w:t xml:space="preserve"> =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 остатков от деления полиномов из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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i/>
          <w:szCs w:val="24"/>
          <w:vertAlign w:val="subscript"/>
          <w:lang w:val="en-US"/>
        </w:rPr>
        <w:t>p</w:t>
      </w:r>
      <w:r w:rsidRPr="000F1FE7">
        <w:rPr>
          <w:rFonts w:ascii="Times New Roman" w:eastAsia="Times New Roman" w:hAnsi="Times New Roman" w:cs="Times New Roman"/>
          <w:szCs w:val="24"/>
        </w:rPr>
        <w:t>[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]  на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) построить таблицы для сложения и умножения элементов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 +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0</w:t>
      </w:r>
      <w:r w:rsidRPr="000F1FE7">
        <w:rPr>
          <w:rFonts w:ascii="Times New Roman" w:eastAsia="Times New Roman" w:hAnsi="Times New Roman" w:cs="Times New Roman"/>
          <w:szCs w:val="24"/>
        </w:rPr>
        <w:t xml:space="preserve">, 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1 </w:t>
      </w:r>
      <w:r w:rsidRPr="000F1FE7">
        <w:rPr>
          <w:rFonts w:ascii="Times New Roman" w:eastAsia="Times New Roman" w:hAnsi="Times New Roman" w:cs="Times New Roman"/>
          <w:szCs w:val="24"/>
        </w:rPr>
        <w:t xml:space="preserve">= 3, 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0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</w:rPr>
        <w:object w:dxaOrig="200" w:dyaOrig="200" w14:anchorId="24889CE2">
          <v:shape id="_x0000_i1031" type="#_x0000_t75" style="width:9.75pt;height:9.75pt" o:ole="">
            <v:imagedata r:id="rId17" o:title=""/>
          </v:shape>
          <o:OLEObject Type="Embed" ProgID="Equation.DSMT4" ShapeID="_x0000_i1031" DrawAspect="Content" ObjectID="_1610356832" r:id="rId18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5</w:t>
      </w:r>
      <w:r w:rsidRPr="000F1FE7">
        <w:rPr>
          <w:rFonts w:ascii="Times New Roman" w:eastAsia="Times New Roman" w:hAnsi="Times New Roman" w:cs="Times New Roman"/>
          <w:szCs w:val="24"/>
        </w:rPr>
        <w:t xml:space="preserve">,  на все элементы поля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>).</w:t>
      </w:r>
    </w:p>
    <w:p w14:paraId="7FDD3315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         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e</w:t>
      </w:r>
      <w:r w:rsidRPr="000F1FE7">
        <w:rPr>
          <w:rFonts w:ascii="Times New Roman" w:eastAsia="Times New Roman" w:hAnsi="Times New Roman" w:cs="Times New Roman"/>
          <w:szCs w:val="24"/>
        </w:rPr>
        <w:t xml:space="preserve">) 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>для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каждого элемента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 +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0</w:t>
      </w:r>
      <w:r w:rsidRPr="000F1FE7">
        <w:rPr>
          <w:rFonts w:ascii="Times New Roman" w:eastAsia="Times New Roman" w:hAnsi="Times New Roman" w:cs="Times New Roman"/>
          <w:szCs w:val="24"/>
        </w:rPr>
        <w:t xml:space="preserve">, 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 xml:space="preserve">1 </w:t>
      </w:r>
      <w:r w:rsidRPr="000F1FE7">
        <w:rPr>
          <w:rFonts w:ascii="Times New Roman" w:eastAsia="Times New Roman" w:hAnsi="Times New Roman" w:cs="Times New Roman"/>
          <w:szCs w:val="24"/>
        </w:rPr>
        <w:t xml:space="preserve">= 3,  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0</w: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</w:rPr>
        <w:object w:dxaOrig="200" w:dyaOrig="200" w14:anchorId="27F755B5">
          <v:shape id="_x0000_i1032" type="#_x0000_t75" style="width:9.75pt;height:9.75pt" o:ole="">
            <v:imagedata r:id="rId17" o:title=""/>
          </v:shape>
          <o:OLEObject Type="Embed" ProgID="Equation.DSMT4" ShapeID="_x0000_i1032" DrawAspect="Content" ObjectID="_1610356833" r:id="rId19"/>
        </w:object>
      </w:r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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5</w:t>
      </w:r>
      <w:r w:rsidRPr="000F1FE7">
        <w:rPr>
          <w:rFonts w:ascii="Times New Roman" w:eastAsia="Times New Roman" w:hAnsi="Times New Roman" w:cs="Times New Roman"/>
          <w:szCs w:val="24"/>
        </w:rPr>
        <w:t>,   указать обратный (по умножению) элемент.</w:t>
      </w:r>
    </w:p>
    <w:p w14:paraId="63FDAF01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22. Найти степень (по умножению) элемента поля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)  и указать, является ли 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>заданный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</w:t>
      </w:r>
    </w:p>
    <w:p w14:paraId="162F954E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            элемент генератором для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GF</w:t>
      </w:r>
      <w:r w:rsidRPr="000F1FE7">
        <w:rPr>
          <w:rFonts w:ascii="Times New Roman" w:eastAsia="Times New Roman" w:hAnsi="Times New Roman" w:cs="Times New Roman"/>
          <w:szCs w:val="24"/>
        </w:rPr>
        <w:t>(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p</w:t>
      </w:r>
      <w:r w:rsidRPr="000F1FE7">
        <w:rPr>
          <w:rFonts w:ascii="Times New Roman" w:eastAsia="Times New Roman" w:hAnsi="Times New Roman" w:cs="Times New Roman"/>
          <w:i/>
          <w:szCs w:val="24"/>
          <w:vertAlign w:val="superscript"/>
          <w:lang w:val="en-US"/>
        </w:rPr>
        <w:t>m</w:t>
      </w:r>
      <w:r w:rsidRPr="000F1FE7">
        <w:rPr>
          <w:rFonts w:ascii="Times New Roman" w:eastAsia="Times New Roman" w:hAnsi="Times New Roman" w:cs="Times New Roman"/>
          <w:szCs w:val="24"/>
        </w:rPr>
        <w:t xml:space="preserve">). Элемент поля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x</w:t>
      </w:r>
      <w:r w:rsidRPr="000F1FE7">
        <w:rPr>
          <w:rFonts w:ascii="Times New Roman" w:eastAsia="Times New Roman" w:hAnsi="Times New Roman" w:cs="Times New Roman"/>
          <w:szCs w:val="24"/>
        </w:rPr>
        <w:t xml:space="preserve"> +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0</w:t>
      </w:r>
      <w:r w:rsidRPr="000F1FE7">
        <w:rPr>
          <w:rFonts w:ascii="Times New Roman" w:eastAsia="Times New Roman" w:hAnsi="Times New Roman" w:cs="Times New Roman"/>
          <w:szCs w:val="24"/>
        </w:rPr>
        <w:t xml:space="preserve">  задан как вектор</w:t>
      </w:r>
      <w:r w:rsidRPr="000F1FE7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1</w:t>
      </w:r>
      <w:r w:rsidRPr="000F1FE7">
        <w:rPr>
          <w:rFonts w:ascii="Times New Roman" w:eastAsia="Times New Roman" w:hAnsi="Times New Roman" w:cs="Times New Roman"/>
          <w:i/>
          <w:szCs w:val="24"/>
          <w:lang w:val="en-US"/>
        </w:rPr>
        <w:t>a</w:t>
      </w:r>
      <w:r w:rsidRPr="000F1FE7">
        <w:rPr>
          <w:rFonts w:ascii="Times New Roman" w:eastAsia="Times New Roman" w:hAnsi="Times New Roman" w:cs="Times New Roman"/>
          <w:szCs w:val="24"/>
          <w:vertAlign w:val="subscript"/>
        </w:rPr>
        <w:t>0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3A7F7FF1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23. Зашифровать и расшифровать сообщение с помощью криптосистемы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RSA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485C19A4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24. Подписать сообщение с помощью ЭЦП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RSA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1050814C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25. Зашифровать и расшифровать сообщение с помощью числовой криптосистемы Эль-</w:t>
      </w:r>
      <w:proofErr w:type="spellStart"/>
      <w:r w:rsidRPr="000F1FE7">
        <w:rPr>
          <w:rFonts w:ascii="Times New Roman" w:eastAsia="Times New Roman" w:hAnsi="Times New Roman" w:cs="Times New Roman"/>
          <w:szCs w:val="24"/>
        </w:rPr>
        <w:t>Гамаля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7B7CF67B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26. Подписать сообщение с помощью числовой ЭЦП Эль-</w:t>
      </w:r>
      <w:proofErr w:type="spellStart"/>
      <w:r w:rsidRPr="000F1FE7">
        <w:rPr>
          <w:rFonts w:ascii="Times New Roman" w:eastAsia="Times New Roman" w:hAnsi="Times New Roman" w:cs="Times New Roman"/>
          <w:szCs w:val="24"/>
        </w:rPr>
        <w:t>Гамаля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0408BD88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27. Зашифровать и расшифровать сообщение с помощью полиномиальной криптосистемы Эль-</w:t>
      </w:r>
      <w:proofErr w:type="spellStart"/>
      <w:r w:rsidRPr="000F1FE7">
        <w:rPr>
          <w:rFonts w:ascii="Times New Roman" w:eastAsia="Times New Roman" w:hAnsi="Times New Roman" w:cs="Times New Roman"/>
          <w:szCs w:val="24"/>
        </w:rPr>
        <w:t>Гамаля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5E5BACCC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28. Подписать сообщение с помощью полиномиальной ЭЦП Эль-</w:t>
      </w:r>
      <w:proofErr w:type="spellStart"/>
      <w:r w:rsidRPr="000F1FE7">
        <w:rPr>
          <w:rFonts w:ascii="Times New Roman" w:eastAsia="Times New Roman" w:hAnsi="Times New Roman" w:cs="Times New Roman"/>
          <w:szCs w:val="24"/>
        </w:rPr>
        <w:t>Гамаля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7E00F642" w14:textId="77777777" w:rsidR="000F1FE7" w:rsidRPr="000F1FE7" w:rsidRDefault="000F1FE7" w:rsidP="000F1FE7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29. Подписать сообщение с помощью ЭЦП 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DSA</w:t>
      </w:r>
      <w:r w:rsidRPr="000F1FE7">
        <w:rPr>
          <w:rFonts w:ascii="Times New Roman" w:eastAsia="Times New Roman" w:hAnsi="Times New Roman" w:cs="Times New Roman"/>
          <w:szCs w:val="24"/>
        </w:rPr>
        <w:t>.</w:t>
      </w:r>
    </w:p>
    <w:p w14:paraId="1C24AA41" w14:textId="77777777" w:rsidR="00967D87" w:rsidRDefault="00967D87" w:rsidP="0068729C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</w:p>
    <w:p w14:paraId="45A43CC2" w14:textId="77777777" w:rsidR="0068729C" w:rsidRDefault="0068729C" w:rsidP="0068729C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>Оценочные средств</w:t>
      </w:r>
      <w:r w:rsidR="00E05767">
        <w:rPr>
          <w:rFonts w:ascii="Times New Roman" w:eastAsia="Times New Roman" w:hAnsi="Times New Roman" w:cs="Times New Roman"/>
          <w:szCs w:val="24"/>
        </w:rPr>
        <w:t>а для промежуточной аттестации</w:t>
      </w:r>
    </w:p>
    <w:p w14:paraId="22FC2D9B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  <w:lang w:val="en-US"/>
        </w:rPr>
      </w:pPr>
      <w:r w:rsidRPr="000F1FE7">
        <w:rPr>
          <w:rFonts w:ascii="Times New Roman" w:eastAsia="Times New Roman" w:hAnsi="Times New Roman" w:cs="Times New Roman"/>
          <w:szCs w:val="24"/>
        </w:rPr>
        <w:lastRenderedPageBreak/>
        <w:t xml:space="preserve">Делимость и ее свойства. Представление числа по делителю, частному, остатку. Представление числа в системе счисления по основанию </w:t>
      </w:r>
      <w:r w:rsidRPr="000F1FE7">
        <w:rPr>
          <w:rFonts w:ascii="Times New Roman" w:eastAsia="Times New Roman" w:hAnsi="Times New Roman" w:cs="Times New Roman"/>
          <w:i/>
          <w:iCs/>
          <w:szCs w:val="24"/>
          <w:lang w:val="en-US"/>
        </w:rPr>
        <w:t>h</w:t>
      </w:r>
      <w:r w:rsidRPr="000F1FE7">
        <w:rPr>
          <w:rFonts w:ascii="Times New Roman" w:eastAsia="Times New Roman" w:hAnsi="Times New Roman" w:cs="Times New Roman"/>
          <w:szCs w:val="24"/>
          <w:lang w:val="en-US"/>
        </w:rPr>
        <w:t>.</w:t>
      </w:r>
    </w:p>
    <w:p w14:paraId="3F6E5FA9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Простые числа. Бесконечность множества простых чисел. Решето Эратосфена для простых чисел.</w:t>
      </w:r>
    </w:p>
    <w:p w14:paraId="0858B3C2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Теорема о факторизац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>ии и ее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свойства.</w:t>
      </w:r>
    </w:p>
    <w:p w14:paraId="4DF4D964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Наибольший общий делитель (НОД) и его свойства. Вычисление НОД с помощью теоремы о факторизации. Алгоритм Евклида вычисления НОД. Расширенный алгоритм Евклида.</w:t>
      </w:r>
    </w:p>
    <w:p w14:paraId="4544A8D8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Наименьшее общее кратное (НОК) и его свойства. Вычисление НОК с помощью теоремы о факторизации. Связь между НОД и НОК.</w:t>
      </w:r>
    </w:p>
    <w:p w14:paraId="760E464D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Непрерывные и подходящие дроби и их вычисление.</w:t>
      </w:r>
    </w:p>
    <w:p w14:paraId="1CABDE07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Целая и дробная часть вещественного числа. Мультипликативная функция. Сумма мультипликати</w:t>
      </w:r>
      <w:r w:rsidRPr="000F1FE7">
        <w:rPr>
          <w:rFonts w:ascii="Times New Roman" w:eastAsia="Times New Roman" w:hAnsi="Times New Roman" w:cs="Times New Roman"/>
          <w:szCs w:val="24"/>
        </w:rPr>
        <w:t>в</w:t>
      </w:r>
      <w:r w:rsidRPr="000F1FE7">
        <w:rPr>
          <w:rFonts w:ascii="Times New Roman" w:eastAsia="Times New Roman" w:hAnsi="Times New Roman" w:cs="Times New Roman"/>
          <w:szCs w:val="24"/>
        </w:rPr>
        <w:t>ной функции от числа по всем делителям этого числа.</w:t>
      </w:r>
    </w:p>
    <w:p w14:paraId="0871754F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Функция Мебиуса. Преобразование Мебиуса.</w:t>
      </w:r>
    </w:p>
    <w:p w14:paraId="03AE051C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Функция Эйлера и ее вычисление.</w:t>
      </w:r>
    </w:p>
    <w:p w14:paraId="4606B97F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равнение целых чисел. Три определения сравнений и их эквивалентность. Свойства сравнений.</w:t>
      </w:r>
    </w:p>
    <w:p w14:paraId="0B070B11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Полная система вычетов. Наименьшая неотрицательная, абсолютно наименьшая, приведенная система вычетов. Классы вычетов. Операции над классами.</w:t>
      </w:r>
    </w:p>
    <w:p w14:paraId="28403B0F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Теоремы Эйлера и Ферма.</w:t>
      </w:r>
    </w:p>
    <w:p w14:paraId="4326648C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равнения с одним неизвестным произвольной степени. Решение сравнения. Система сравнений произвольных степеней и ее решение.</w:t>
      </w:r>
    </w:p>
    <w:p w14:paraId="32EC2E3F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равнения и их системы с несколькими переменными и их решение.</w:t>
      </w:r>
    </w:p>
    <w:p w14:paraId="29B6E321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равнения первой степени и их решение.</w:t>
      </w:r>
    </w:p>
    <w:p w14:paraId="68344453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истема сравнений первой степени. Теорема Гаусс</w:t>
      </w:r>
      <w:proofErr w:type="gramStart"/>
      <w:r w:rsidRPr="000F1FE7">
        <w:rPr>
          <w:rFonts w:ascii="Times New Roman" w:eastAsia="Times New Roman" w:hAnsi="Times New Roman" w:cs="Times New Roman"/>
          <w:szCs w:val="24"/>
        </w:rPr>
        <w:t>а о ее</w:t>
      </w:r>
      <w:proofErr w:type="gramEnd"/>
      <w:r w:rsidRPr="000F1FE7">
        <w:rPr>
          <w:rFonts w:ascii="Times New Roman" w:eastAsia="Times New Roman" w:hAnsi="Times New Roman" w:cs="Times New Roman"/>
          <w:szCs w:val="24"/>
        </w:rPr>
        <w:t xml:space="preserve"> решении.</w:t>
      </w:r>
    </w:p>
    <w:p w14:paraId="382E0E1A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равнения любой степени по простому модулю и их решение. Теорема Вильсона.</w:t>
      </w:r>
    </w:p>
    <w:p w14:paraId="59DFCF24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 Сравнения любой степени по составному модулю и их решение.</w:t>
      </w:r>
    </w:p>
    <w:p w14:paraId="7A1A6DCB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 xml:space="preserve">Вычеты (корни) степени </w:t>
      </w:r>
      <w:r w:rsidRPr="000F1FE7">
        <w:rPr>
          <w:rFonts w:ascii="Times New Roman" w:eastAsia="Times New Roman" w:hAnsi="Times New Roman" w:cs="Times New Roman"/>
          <w:i/>
          <w:iCs/>
          <w:szCs w:val="24"/>
          <w:lang w:val="en-US"/>
        </w:rPr>
        <w:t>n</w:t>
      </w:r>
      <w:r w:rsidRPr="000F1FE7">
        <w:rPr>
          <w:rFonts w:ascii="Times New Roman" w:eastAsia="Times New Roman" w:hAnsi="Times New Roman" w:cs="Times New Roman"/>
          <w:szCs w:val="24"/>
        </w:rPr>
        <w:t>. Квадратичные вычеты (квадратные корни) и их свойства. Квадратичные вычеты по простому модулю.</w:t>
      </w:r>
    </w:p>
    <w:p w14:paraId="62F2FD27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имвол Лежандра и его свойства.</w:t>
      </w:r>
    </w:p>
    <w:p w14:paraId="1EE6BD7A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Символ Якоби и его свойства.</w:t>
      </w:r>
    </w:p>
    <w:p w14:paraId="14FFB1E9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Квадратичные вычеты (квадратные корни) по составному модулю.</w:t>
      </w:r>
    </w:p>
    <w:p w14:paraId="30590127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Числа и их экспоненты (показатели) по данному модулю. Связь между сравнением степеней и их экспонент.</w:t>
      </w:r>
    </w:p>
    <w:p w14:paraId="618DEFE9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Примитивные (первообразные) корни и их свойства. Теорема о существовании примитивных корней.</w:t>
      </w:r>
    </w:p>
    <w:p w14:paraId="1D39A712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Универсальные алгебры. Гомоморфизм и изоморфизм алгебр. Теорема о гомоморфизме.</w:t>
      </w:r>
    </w:p>
    <w:p w14:paraId="47CB26D2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lastRenderedPageBreak/>
        <w:t xml:space="preserve">Полугруппы, </w:t>
      </w:r>
      <w:proofErr w:type="spellStart"/>
      <w:r w:rsidRPr="000F1FE7">
        <w:rPr>
          <w:rFonts w:ascii="Times New Roman" w:eastAsia="Times New Roman" w:hAnsi="Times New Roman" w:cs="Times New Roman"/>
          <w:szCs w:val="24"/>
        </w:rPr>
        <w:t>подполугруппы</w:t>
      </w:r>
      <w:proofErr w:type="spellEnd"/>
      <w:r w:rsidRPr="000F1FE7">
        <w:rPr>
          <w:rFonts w:ascii="Times New Roman" w:eastAsia="Times New Roman" w:hAnsi="Times New Roman" w:cs="Times New Roman"/>
          <w:szCs w:val="24"/>
        </w:rPr>
        <w:t>, циклические полугруппы.</w:t>
      </w:r>
    </w:p>
    <w:p w14:paraId="579D127D" w14:textId="77777777" w:rsidR="000F1FE7" w:rsidRPr="000F1FE7" w:rsidRDefault="000F1FE7" w:rsidP="000F1FE7">
      <w:pPr>
        <w:numPr>
          <w:ilvl w:val="0"/>
          <w:numId w:val="40"/>
        </w:num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0F1FE7">
        <w:rPr>
          <w:rFonts w:ascii="Times New Roman" w:eastAsia="Times New Roman" w:hAnsi="Times New Roman" w:cs="Times New Roman"/>
          <w:szCs w:val="24"/>
        </w:rPr>
        <w:t>Кольца и поля. Характеристика поля. Конечные поля.</w:t>
      </w:r>
    </w:p>
    <w:p w14:paraId="7AD39B5D" w14:textId="77777777" w:rsidR="000F1FE7" w:rsidRDefault="000F1FE7" w:rsidP="0068729C">
      <w:pPr>
        <w:spacing w:line="293" w:lineRule="auto"/>
        <w:jc w:val="both"/>
        <w:rPr>
          <w:rFonts w:ascii="Times New Roman" w:eastAsia="Times New Roman" w:hAnsi="Times New Roman" w:cs="Times New Roman"/>
          <w:szCs w:val="24"/>
        </w:rPr>
      </w:pPr>
    </w:p>
    <w:p w14:paraId="48BBB159" w14:textId="77777777" w:rsidR="00967D87" w:rsidRDefault="00967D87" w:rsidP="00967D87">
      <w:pPr>
        <w:spacing w:line="293" w:lineRule="auto"/>
        <w:ind w:left="440"/>
        <w:jc w:val="both"/>
        <w:rPr>
          <w:rFonts w:ascii="Times New Roman" w:eastAsia="Times New Roman" w:hAnsi="Times New Roman" w:cs="Times New Roman"/>
          <w:szCs w:val="24"/>
        </w:rPr>
      </w:pPr>
    </w:p>
    <w:p w14:paraId="638F7920" w14:textId="77777777" w:rsidR="0068729C" w:rsidRPr="0068729C" w:rsidRDefault="0068729C" w:rsidP="0068729C">
      <w:pPr>
        <w:numPr>
          <w:ilvl w:val="0"/>
          <w:numId w:val="18"/>
        </w:numPr>
        <w:tabs>
          <w:tab w:val="left" w:pos="2115"/>
        </w:tabs>
        <w:jc w:val="center"/>
        <w:rPr>
          <w:rFonts w:ascii="Times New Roman" w:eastAsia="Times New Roman" w:hAnsi="Times New Roman" w:cs="Times New Roman"/>
          <w:b/>
          <w:szCs w:val="24"/>
        </w:rPr>
      </w:pPr>
      <w:r w:rsidRPr="0068729C">
        <w:rPr>
          <w:rFonts w:ascii="Times New Roman" w:eastAsia="Times New Roman" w:hAnsi="Times New Roman" w:cs="Times New Roman"/>
          <w:b/>
          <w:szCs w:val="24"/>
        </w:rPr>
        <w:t>РЕСУРСЫ</w:t>
      </w:r>
    </w:p>
    <w:p w14:paraId="122699A5" w14:textId="77777777" w:rsidR="0068729C" w:rsidRDefault="00E05767" w:rsidP="0068729C">
      <w:pPr>
        <w:numPr>
          <w:ilvl w:val="1"/>
          <w:numId w:val="18"/>
        </w:numPr>
        <w:tabs>
          <w:tab w:val="left" w:pos="2115"/>
        </w:tabs>
        <w:rPr>
          <w:rFonts w:ascii="Times New Roman" w:eastAsia="Times New Roman" w:hAnsi="Times New Roman" w:cs="Times New Roman"/>
          <w:b/>
          <w:szCs w:val="24"/>
        </w:rPr>
      </w:pPr>
      <w:r>
        <w:rPr>
          <w:rFonts w:ascii="Times New Roman" w:eastAsia="Times New Roman" w:hAnsi="Times New Roman" w:cs="Times New Roman"/>
          <w:b/>
          <w:szCs w:val="24"/>
        </w:rPr>
        <w:t>О</w:t>
      </w:r>
      <w:r w:rsidR="0068729C" w:rsidRPr="0068729C">
        <w:rPr>
          <w:rFonts w:ascii="Times New Roman" w:eastAsia="Times New Roman" w:hAnsi="Times New Roman" w:cs="Times New Roman"/>
          <w:b/>
          <w:szCs w:val="24"/>
        </w:rPr>
        <w:t xml:space="preserve">сновная литература </w:t>
      </w:r>
    </w:p>
    <w:p w14:paraId="3BAE04C3" w14:textId="77777777" w:rsidR="000F1FE7" w:rsidRPr="000F1FE7" w:rsidRDefault="000F1FE7" w:rsidP="000F1FE7">
      <w:pPr>
        <w:autoSpaceDE w:val="0"/>
        <w:autoSpaceDN w:val="0"/>
        <w:adjustRightInd w:val="0"/>
        <w:ind w:left="360"/>
        <w:rPr>
          <w:color w:val="000000"/>
        </w:rPr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r w:rsidRPr="00611A2A">
        <w:rPr>
          <w:b/>
          <w:color w:val="000000"/>
        </w:rPr>
        <w:t>Набебин А.А.</w:t>
      </w:r>
      <w:r w:rsidRPr="00285748">
        <w:rPr>
          <w:color w:val="000000"/>
        </w:rPr>
        <w:t xml:space="preserve"> Дискретная математика. М.: Научный мир, 2010. 512с. </w:t>
      </w:r>
      <w:proofErr w:type="gramStart"/>
      <w:r w:rsidRPr="00285748">
        <w:rPr>
          <w:color w:val="000000"/>
        </w:rPr>
        <w:t xml:space="preserve">(Доступна в </w:t>
      </w:r>
      <w:proofErr w:type="gramEnd"/>
    </w:p>
    <w:p w14:paraId="1DF9718D" w14:textId="77777777" w:rsidR="000F1FE7" w:rsidRPr="0050238F" w:rsidRDefault="000F1FE7" w:rsidP="000F1FE7">
      <w:pPr>
        <w:autoSpaceDE w:val="0"/>
        <w:autoSpaceDN w:val="0"/>
        <w:adjustRightInd w:val="0"/>
        <w:ind w:left="360"/>
        <w:rPr>
          <w:color w:val="000000"/>
        </w:rPr>
      </w:pPr>
      <w:r w:rsidRPr="00BA0FC5">
        <w:rPr>
          <w:color w:val="000000"/>
        </w:rPr>
        <w:t xml:space="preserve">  </w:t>
      </w:r>
      <w:r w:rsidRPr="00285748">
        <w:rPr>
          <w:color w:val="000000"/>
        </w:rPr>
        <w:t>библиотеке НИУ ВШЭ).</w:t>
      </w:r>
    </w:p>
    <w:p w14:paraId="0585F75B" w14:textId="77777777" w:rsidR="000F1FE7" w:rsidRDefault="000F1FE7" w:rsidP="000F1FE7">
      <w:pPr>
        <w:autoSpaceDE w:val="0"/>
        <w:autoSpaceDN w:val="0"/>
        <w:adjustRightInd w:val="0"/>
        <w:ind w:left="360"/>
        <w:rPr>
          <w:lang w:val="en-US"/>
        </w:rPr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r w:rsidRPr="00611A2A">
        <w:rPr>
          <w:b/>
        </w:rPr>
        <w:t>Набебин А.А</w:t>
      </w:r>
      <w:r w:rsidRPr="00611A2A">
        <w:t>.</w:t>
      </w:r>
      <w:r w:rsidRPr="00285748">
        <w:t xml:space="preserve"> Сборник заданий по дискретной математике. М.: Научный мир, 2009. 280с. </w:t>
      </w:r>
      <w:r>
        <w:rPr>
          <w:lang w:val="en-US"/>
        </w:rPr>
        <w:t xml:space="preserve">  </w:t>
      </w:r>
    </w:p>
    <w:p w14:paraId="7F6F1C52" w14:textId="77777777" w:rsidR="000F1FE7" w:rsidRPr="00852466" w:rsidRDefault="000F1FE7" w:rsidP="000F1FE7">
      <w:pPr>
        <w:autoSpaceDE w:val="0"/>
        <w:autoSpaceDN w:val="0"/>
        <w:adjustRightInd w:val="0"/>
        <w:ind w:left="360"/>
      </w:pPr>
      <w:r w:rsidRPr="00BA0FC5">
        <w:t xml:space="preserve">  </w:t>
      </w:r>
      <w:r w:rsidRPr="00285748">
        <w:t>(</w:t>
      </w:r>
      <w:proofErr w:type="gramStart"/>
      <w:r w:rsidRPr="00285748">
        <w:t>Доступна</w:t>
      </w:r>
      <w:proofErr w:type="gramEnd"/>
      <w:r w:rsidRPr="00285748">
        <w:t xml:space="preserve"> в библиотеке НИУ ВШЭ).</w:t>
      </w:r>
    </w:p>
    <w:p w14:paraId="64026711" w14:textId="77777777" w:rsidR="00D350AF" w:rsidRPr="00D350AF" w:rsidRDefault="00D350AF" w:rsidP="00D350AF">
      <w:pPr>
        <w:tabs>
          <w:tab w:val="left" w:pos="284"/>
        </w:tabs>
        <w:spacing w:after="0" w:line="272" w:lineRule="auto"/>
        <w:ind w:right="840"/>
        <w:rPr>
          <w:rFonts w:ascii="Times New Roman" w:eastAsia="Times New Roman" w:hAnsi="Times New Roman" w:cs="Times New Roman"/>
          <w:szCs w:val="24"/>
        </w:rPr>
      </w:pPr>
    </w:p>
    <w:p w14:paraId="637AC99B" w14:textId="77777777" w:rsidR="0068729C" w:rsidRPr="00D350AF" w:rsidRDefault="0068729C" w:rsidP="0068729C">
      <w:pPr>
        <w:numPr>
          <w:ilvl w:val="1"/>
          <w:numId w:val="18"/>
        </w:numPr>
        <w:tabs>
          <w:tab w:val="left" w:pos="2115"/>
        </w:tabs>
        <w:rPr>
          <w:rFonts w:ascii="Times New Roman" w:eastAsia="Times New Roman" w:hAnsi="Times New Roman" w:cs="Times New Roman"/>
          <w:b/>
          <w:szCs w:val="24"/>
        </w:rPr>
      </w:pPr>
      <w:r w:rsidRPr="00D350AF">
        <w:rPr>
          <w:rFonts w:ascii="Times New Roman" w:eastAsia="Times New Roman" w:hAnsi="Times New Roman" w:cs="Times New Roman"/>
          <w:b/>
          <w:szCs w:val="24"/>
        </w:rPr>
        <w:t xml:space="preserve"> </w:t>
      </w:r>
      <w:r w:rsidR="00DB7D1F" w:rsidRPr="00D350AF">
        <w:rPr>
          <w:rFonts w:ascii="Times New Roman" w:eastAsia="Times New Roman" w:hAnsi="Times New Roman" w:cs="Times New Roman"/>
          <w:b/>
          <w:szCs w:val="24"/>
        </w:rPr>
        <w:t>Д</w:t>
      </w:r>
      <w:r w:rsidRPr="00D350AF">
        <w:rPr>
          <w:rFonts w:ascii="Times New Roman" w:eastAsia="Times New Roman" w:hAnsi="Times New Roman" w:cs="Times New Roman"/>
          <w:b/>
          <w:szCs w:val="24"/>
        </w:rPr>
        <w:t>ополнительная литература</w:t>
      </w:r>
    </w:p>
    <w:p w14:paraId="5FC16DA6" w14:textId="77777777" w:rsidR="000F1FE7" w:rsidRPr="000F1FE7" w:rsidRDefault="000F1FE7" w:rsidP="000F1FE7">
      <w:pPr>
        <w:ind w:left="360"/>
        <w:rPr>
          <w:rFonts w:eastAsia="SimSun"/>
        </w:rPr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r w:rsidRPr="00613F72">
        <w:rPr>
          <w:rFonts w:eastAsia="SimSun"/>
          <w:b/>
          <w:bCs/>
        </w:rPr>
        <w:t>Алферов</w:t>
      </w:r>
      <w:r w:rsidRPr="00825F3F">
        <w:rPr>
          <w:rFonts w:eastAsia="SimSun"/>
          <w:b/>
          <w:bCs/>
        </w:rPr>
        <w:t xml:space="preserve"> </w:t>
      </w:r>
      <w:r w:rsidRPr="00613F72">
        <w:rPr>
          <w:rFonts w:eastAsia="SimSun"/>
          <w:b/>
          <w:bCs/>
        </w:rPr>
        <w:t>А</w:t>
      </w:r>
      <w:r w:rsidRPr="00825F3F">
        <w:rPr>
          <w:rFonts w:eastAsia="SimSun"/>
          <w:b/>
          <w:bCs/>
        </w:rPr>
        <w:t>.</w:t>
      </w:r>
      <w:r w:rsidRPr="00613F72">
        <w:rPr>
          <w:rFonts w:eastAsia="SimSun"/>
          <w:b/>
          <w:bCs/>
        </w:rPr>
        <w:t>П</w:t>
      </w:r>
      <w:r w:rsidRPr="00825F3F">
        <w:rPr>
          <w:rFonts w:eastAsia="SimSun"/>
          <w:b/>
          <w:bCs/>
        </w:rPr>
        <w:t xml:space="preserve">., </w:t>
      </w:r>
      <w:r w:rsidRPr="00613F72">
        <w:rPr>
          <w:rFonts w:eastAsia="SimSun"/>
          <w:b/>
          <w:bCs/>
        </w:rPr>
        <w:t>Зубов</w:t>
      </w:r>
      <w:r w:rsidRPr="00825F3F">
        <w:rPr>
          <w:rFonts w:eastAsia="SimSun"/>
          <w:b/>
          <w:bCs/>
        </w:rPr>
        <w:t xml:space="preserve"> </w:t>
      </w:r>
      <w:r w:rsidRPr="00613F72">
        <w:rPr>
          <w:rFonts w:eastAsia="SimSun"/>
          <w:b/>
          <w:bCs/>
        </w:rPr>
        <w:t>А</w:t>
      </w:r>
      <w:r w:rsidRPr="00825F3F">
        <w:rPr>
          <w:rFonts w:eastAsia="SimSun"/>
          <w:b/>
          <w:bCs/>
        </w:rPr>
        <w:t>.</w:t>
      </w:r>
      <w:r w:rsidRPr="00613F72">
        <w:rPr>
          <w:rFonts w:eastAsia="SimSun"/>
          <w:b/>
          <w:bCs/>
        </w:rPr>
        <w:t>Ю</w:t>
      </w:r>
      <w:r w:rsidRPr="00825F3F">
        <w:rPr>
          <w:rFonts w:eastAsia="SimSun"/>
          <w:b/>
          <w:bCs/>
        </w:rPr>
        <w:t xml:space="preserve">.,  </w:t>
      </w:r>
      <w:r w:rsidRPr="00613F72">
        <w:rPr>
          <w:rFonts w:eastAsia="SimSun"/>
          <w:b/>
          <w:bCs/>
        </w:rPr>
        <w:t>Кузьмин</w:t>
      </w:r>
      <w:r w:rsidRPr="00825F3F">
        <w:rPr>
          <w:rFonts w:eastAsia="SimSun"/>
          <w:b/>
          <w:bCs/>
        </w:rPr>
        <w:t xml:space="preserve"> </w:t>
      </w:r>
      <w:r w:rsidRPr="00613F72">
        <w:rPr>
          <w:rFonts w:eastAsia="SimSun"/>
          <w:b/>
          <w:bCs/>
        </w:rPr>
        <w:t>А</w:t>
      </w:r>
      <w:r w:rsidRPr="00825F3F">
        <w:rPr>
          <w:rFonts w:eastAsia="SimSun"/>
          <w:b/>
          <w:bCs/>
        </w:rPr>
        <w:t>.</w:t>
      </w:r>
      <w:r w:rsidRPr="00613F72">
        <w:rPr>
          <w:rFonts w:eastAsia="SimSun"/>
          <w:b/>
          <w:bCs/>
        </w:rPr>
        <w:t>С</w:t>
      </w:r>
      <w:r w:rsidRPr="00825F3F">
        <w:rPr>
          <w:rFonts w:eastAsia="SimSun"/>
          <w:b/>
          <w:bCs/>
        </w:rPr>
        <w:t xml:space="preserve">., </w:t>
      </w:r>
      <w:r w:rsidRPr="00613F72">
        <w:rPr>
          <w:rFonts w:eastAsia="SimSun"/>
          <w:b/>
          <w:bCs/>
        </w:rPr>
        <w:t>Черемушкин</w:t>
      </w:r>
      <w:r w:rsidRPr="00825F3F">
        <w:rPr>
          <w:rFonts w:eastAsia="SimSun"/>
          <w:b/>
          <w:bCs/>
        </w:rPr>
        <w:t xml:space="preserve"> </w:t>
      </w:r>
      <w:r w:rsidRPr="00613F72">
        <w:rPr>
          <w:rFonts w:eastAsia="SimSun"/>
          <w:b/>
          <w:bCs/>
        </w:rPr>
        <w:t>А</w:t>
      </w:r>
      <w:r w:rsidRPr="00825F3F">
        <w:rPr>
          <w:rFonts w:eastAsia="SimSun"/>
          <w:b/>
          <w:bCs/>
        </w:rPr>
        <w:t>.</w:t>
      </w:r>
      <w:r w:rsidRPr="00613F72">
        <w:rPr>
          <w:rFonts w:eastAsia="SimSun"/>
          <w:b/>
          <w:bCs/>
        </w:rPr>
        <w:t>В</w:t>
      </w:r>
      <w:r w:rsidRPr="00825F3F">
        <w:rPr>
          <w:rFonts w:eastAsia="SimSun"/>
        </w:rPr>
        <w:t xml:space="preserve">. </w:t>
      </w:r>
      <w:r>
        <w:rPr>
          <w:rFonts w:eastAsia="SimSun"/>
        </w:rPr>
        <w:t>Основы</w:t>
      </w:r>
      <w:r w:rsidRPr="00825F3F">
        <w:rPr>
          <w:rFonts w:eastAsia="SimSun"/>
        </w:rPr>
        <w:t xml:space="preserve"> </w:t>
      </w:r>
      <w:r>
        <w:rPr>
          <w:rFonts w:eastAsia="SimSun"/>
        </w:rPr>
        <w:t>криптографии</w:t>
      </w:r>
      <w:r w:rsidRPr="00825F3F">
        <w:rPr>
          <w:rFonts w:eastAsia="SimSun"/>
        </w:rPr>
        <w:t xml:space="preserve">. </w:t>
      </w:r>
    </w:p>
    <w:p w14:paraId="1A986F05" w14:textId="77777777" w:rsidR="000F1FE7" w:rsidRDefault="000F1FE7" w:rsidP="000F1FE7">
      <w:pPr>
        <w:ind w:left="360"/>
        <w:rPr>
          <w:rFonts w:eastAsia="SimSun"/>
        </w:rPr>
      </w:pPr>
      <w:r w:rsidRPr="00BA0FC5">
        <w:rPr>
          <w:rFonts w:eastAsia="SimSun"/>
        </w:rPr>
        <w:t xml:space="preserve">  </w:t>
      </w:r>
      <w:r>
        <w:rPr>
          <w:rFonts w:eastAsia="SimSun"/>
        </w:rPr>
        <w:t>М.: Гелиос АРВ, 2002.</w:t>
      </w:r>
    </w:p>
    <w:p w14:paraId="64E7D401" w14:textId="77777777" w:rsidR="000F1FE7" w:rsidRPr="000F1FE7" w:rsidRDefault="000F1FE7" w:rsidP="000F1FE7">
      <w:pPr>
        <w:suppressAutoHyphens/>
        <w:autoSpaceDE w:val="0"/>
        <w:autoSpaceDN w:val="0"/>
        <w:adjustRightInd w:val="0"/>
        <w:ind w:left="360"/>
        <w:rPr>
          <w:rFonts w:eastAsia="SimSun"/>
        </w:rPr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proofErr w:type="spellStart"/>
      <w:r w:rsidRPr="00613F72">
        <w:rPr>
          <w:rFonts w:eastAsia="SimSun"/>
          <w:b/>
          <w:bCs/>
        </w:rPr>
        <w:t>Бабаш</w:t>
      </w:r>
      <w:proofErr w:type="spellEnd"/>
      <w:r w:rsidRPr="00613F72">
        <w:rPr>
          <w:rFonts w:eastAsia="SimSun"/>
          <w:b/>
          <w:bCs/>
        </w:rPr>
        <w:t xml:space="preserve"> А.В</w:t>
      </w:r>
      <w:r w:rsidRPr="00E20F5F">
        <w:rPr>
          <w:rFonts w:eastAsia="SimSun"/>
        </w:rPr>
        <w:t>. Криптографические и теоретико-автоматные аспекты</w:t>
      </w:r>
      <w:r>
        <w:rPr>
          <w:rFonts w:eastAsia="SimSun"/>
        </w:rPr>
        <w:t xml:space="preserve"> </w:t>
      </w:r>
      <w:r w:rsidRPr="00E20F5F">
        <w:rPr>
          <w:rFonts w:eastAsia="SimSun"/>
        </w:rPr>
        <w:t xml:space="preserve">современной защиты </w:t>
      </w:r>
    </w:p>
    <w:p w14:paraId="2CBD0541" w14:textId="77777777" w:rsidR="000F1FE7" w:rsidRPr="00BA0FC5" w:rsidRDefault="000F1FE7" w:rsidP="000F1FE7">
      <w:pPr>
        <w:suppressAutoHyphens/>
        <w:autoSpaceDE w:val="0"/>
        <w:autoSpaceDN w:val="0"/>
        <w:adjustRightInd w:val="0"/>
        <w:ind w:left="360"/>
        <w:rPr>
          <w:b/>
          <w:bCs/>
        </w:rPr>
      </w:pPr>
      <w:r w:rsidRPr="000F1FE7">
        <w:rPr>
          <w:rFonts w:eastAsia="SimSun"/>
        </w:rPr>
        <w:t xml:space="preserve">  </w:t>
      </w:r>
      <w:r w:rsidRPr="00E20F5F">
        <w:rPr>
          <w:rFonts w:eastAsia="SimSun"/>
        </w:rPr>
        <w:t xml:space="preserve">информации. М.: </w:t>
      </w:r>
      <w:proofErr w:type="spellStart"/>
      <w:r w:rsidRPr="00E20F5F">
        <w:rPr>
          <w:rFonts w:eastAsia="SimSun"/>
        </w:rPr>
        <w:t>Издат</w:t>
      </w:r>
      <w:proofErr w:type="spellEnd"/>
      <w:r w:rsidRPr="00E20F5F">
        <w:rPr>
          <w:rFonts w:eastAsia="SimSun"/>
        </w:rPr>
        <w:t>. центр ЕАОИ,</w:t>
      </w:r>
      <w:r>
        <w:rPr>
          <w:rFonts w:eastAsia="SimSun"/>
        </w:rPr>
        <w:t xml:space="preserve"> том 1, 2008; том 2, 2008; том 3, 2010.</w:t>
      </w:r>
    </w:p>
    <w:p w14:paraId="6A7F4EC0" w14:textId="77777777" w:rsidR="000F1FE7" w:rsidRPr="000F1FE7" w:rsidRDefault="000F1FE7" w:rsidP="000F1FE7">
      <w:pPr>
        <w:suppressAutoHyphens/>
        <w:autoSpaceDE w:val="0"/>
        <w:autoSpaceDN w:val="0"/>
        <w:adjustRightInd w:val="0"/>
        <w:ind w:left="360"/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proofErr w:type="spellStart"/>
      <w:r w:rsidRPr="00F9532E">
        <w:rPr>
          <w:b/>
          <w:bCs/>
        </w:rPr>
        <w:t>Болотов</w:t>
      </w:r>
      <w:proofErr w:type="spellEnd"/>
      <w:r w:rsidRPr="00F9532E">
        <w:rPr>
          <w:b/>
          <w:bCs/>
        </w:rPr>
        <w:t xml:space="preserve"> А.А., Гашков С.Б., Фролов А.Б. </w:t>
      </w:r>
      <w:proofErr w:type="spellStart"/>
      <w:r w:rsidRPr="00F9532E">
        <w:rPr>
          <w:b/>
          <w:bCs/>
        </w:rPr>
        <w:t>Часовских</w:t>
      </w:r>
      <w:proofErr w:type="spellEnd"/>
      <w:r w:rsidRPr="00F9532E">
        <w:rPr>
          <w:b/>
          <w:bCs/>
        </w:rPr>
        <w:t xml:space="preserve"> А.А</w:t>
      </w:r>
      <w:r w:rsidRPr="00071AB5">
        <w:t xml:space="preserve">. Элементарное введение </w:t>
      </w:r>
      <w:proofErr w:type="gramStart"/>
      <w:r w:rsidRPr="00071AB5">
        <w:t>в</w:t>
      </w:r>
      <w:proofErr w:type="gramEnd"/>
      <w:r w:rsidRPr="00071AB5">
        <w:t xml:space="preserve"> </w:t>
      </w:r>
    </w:p>
    <w:p w14:paraId="30FD082C" w14:textId="77777777" w:rsidR="000F1FE7" w:rsidRPr="000F1FE7" w:rsidRDefault="000F1FE7" w:rsidP="000F1FE7">
      <w:pPr>
        <w:suppressAutoHyphens/>
        <w:autoSpaceDE w:val="0"/>
        <w:autoSpaceDN w:val="0"/>
        <w:adjustRightInd w:val="0"/>
        <w:ind w:left="360"/>
      </w:pPr>
      <w:r w:rsidRPr="000F1FE7">
        <w:t xml:space="preserve">  </w:t>
      </w:r>
      <w:r w:rsidRPr="00071AB5">
        <w:t>эллиптическую криптографию. Алгебраические и алгоритмические ос</w:t>
      </w:r>
      <w:r>
        <w:t xml:space="preserve">новы. М.: </w:t>
      </w:r>
      <w:proofErr w:type="spellStart"/>
      <w:r>
        <w:t>КомКнига</w:t>
      </w:r>
      <w:proofErr w:type="spellEnd"/>
      <w:r>
        <w:t xml:space="preserve">, </w:t>
      </w:r>
    </w:p>
    <w:p w14:paraId="762F5374" w14:textId="77777777" w:rsidR="000F1FE7" w:rsidRDefault="000F1FE7" w:rsidP="000F1FE7">
      <w:pPr>
        <w:suppressAutoHyphens/>
        <w:autoSpaceDE w:val="0"/>
        <w:autoSpaceDN w:val="0"/>
        <w:adjustRightInd w:val="0"/>
        <w:ind w:left="360"/>
      </w:pPr>
      <w:r w:rsidRPr="00BA0FC5">
        <w:t xml:space="preserve">  </w:t>
      </w:r>
      <w:r>
        <w:t>2006.</w:t>
      </w:r>
    </w:p>
    <w:p w14:paraId="10A17052" w14:textId="77777777" w:rsidR="000F1FE7" w:rsidRPr="000F1FE7" w:rsidRDefault="000F1FE7" w:rsidP="000F1FE7">
      <w:pPr>
        <w:suppressAutoHyphens/>
        <w:autoSpaceDE w:val="0"/>
        <w:autoSpaceDN w:val="0"/>
        <w:adjustRightInd w:val="0"/>
        <w:ind w:left="360"/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proofErr w:type="spellStart"/>
      <w:r w:rsidRPr="00F9532E">
        <w:rPr>
          <w:b/>
          <w:bCs/>
        </w:rPr>
        <w:t>Болотов</w:t>
      </w:r>
      <w:proofErr w:type="spellEnd"/>
      <w:r w:rsidRPr="00F9532E">
        <w:rPr>
          <w:b/>
          <w:bCs/>
        </w:rPr>
        <w:t xml:space="preserve"> А.А., Гашков С.Б., Фролов А.Б.</w:t>
      </w:r>
      <w:r w:rsidRPr="00071AB5">
        <w:t xml:space="preserve"> Элементарное введение в </w:t>
      </w:r>
      <w:proofErr w:type="gramStart"/>
      <w:r w:rsidRPr="00071AB5">
        <w:t>эллиптическую</w:t>
      </w:r>
      <w:proofErr w:type="gramEnd"/>
      <w:r w:rsidRPr="00071AB5">
        <w:t xml:space="preserve"> </w:t>
      </w:r>
    </w:p>
    <w:p w14:paraId="1C5EB1EA" w14:textId="77777777" w:rsidR="000F1FE7" w:rsidRPr="000F1FE7" w:rsidRDefault="000F1FE7" w:rsidP="000F1FE7">
      <w:pPr>
        <w:suppressAutoHyphens/>
        <w:autoSpaceDE w:val="0"/>
        <w:autoSpaceDN w:val="0"/>
        <w:adjustRightInd w:val="0"/>
        <w:ind w:left="360"/>
      </w:pPr>
      <w:r w:rsidRPr="000F1FE7">
        <w:t xml:space="preserve">  </w:t>
      </w:r>
      <w:r w:rsidRPr="00071AB5">
        <w:t>криптографию. Протоколы криптографии на эллиптических кр</w:t>
      </w:r>
      <w:r>
        <w:t xml:space="preserve">ивых. М.: </w:t>
      </w:r>
      <w:proofErr w:type="spellStart"/>
      <w:r>
        <w:t>КомКнига</w:t>
      </w:r>
      <w:proofErr w:type="spellEnd"/>
      <w:r>
        <w:t>, 2006.</w:t>
      </w:r>
    </w:p>
    <w:p w14:paraId="77DC135B" w14:textId="77777777" w:rsidR="000F1FE7" w:rsidRDefault="000F1FE7" w:rsidP="000F1FE7">
      <w:pPr>
        <w:pStyle w:val="21"/>
        <w:widowControl w:val="0"/>
        <w:autoSpaceDE w:val="0"/>
        <w:autoSpaceDN w:val="0"/>
        <w:adjustRightInd w:val="0"/>
        <w:spacing w:after="0" w:line="280" w:lineRule="auto"/>
        <w:ind w:right="-431"/>
        <w:jc w:val="both"/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r w:rsidRPr="00613F72">
        <w:rPr>
          <w:b/>
          <w:bCs/>
        </w:rPr>
        <w:t>Виноградов И.М</w:t>
      </w:r>
      <w:r w:rsidRPr="00F5015B">
        <w:t xml:space="preserve">. Основы теории чисел. </w:t>
      </w:r>
      <w:r w:rsidRPr="000479BD">
        <w:t>СПБ</w:t>
      </w:r>
      <w:proofErr w:type="gramStart"/>
      <w:r w:rsidRPr="000479BD">
        <w:t xml:space="preserve">.: </w:t>
      </w:r>
      <w:proofErr w:type="gramEnd"/>
      <w:r w:rsidRPr="000479BD">
        <w:t>Лань, 2004.</w:t>
      </w:r>
    </w:p>
    <w:p w14:paraId="50DF707C" w14:textId="77777777" w:rsidR="000F1FE7" w:rsidRPr="00825F3F" w:rsidRDefault="000F1FE7" w:rsidP="000F1FE7">
      <w:pPr>
        <w:shd w:val="clear" w:color="auto" w:fill="FFFFFF"/>
        <w:ind w:left="360"/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proofErr w:type="spellStart"/>
      <w:r w:rsidRPr="00613F72">
        <w:rPr>
          <w:b/>
          <w:bCs/>
        </w:rPr>
        <w:t>Лидл</w:t>
      </w:r>
      <w:proofErr w:type="spellEnd"/>
      <w:r w:rsidRPr="00613F72">
        <w:rPr>
          <w:b/>
          <w:bCs/>
        </w:rPr>
        <w:t xml:space="preserve"> Р., </w:t>
      </w:r>
      <w:proofErr w:type="spellStart"/>
      <w:r w:rsidRPr="00613F72">
        <w:rPr>
          <w:b/>
          <w:bCs/>
        </w:rPr>
        <w:t>Нидеррайтер</w:t>
      </w:r>
      <w:proofErr w:type="spellEnd"/>
      <w:r w:rsidRPr="00613F72">
        <w:rPr>
          <w:b/>
          <w:bCs/>
        </w:rPr>
        <w:t xml:space="preserve"> Г</w:t>
      </w:r>
      <w:r w:rsidRPr="00F5015B">
        <w:t>. Конечные поля. М.: Мир, 1988.</w:t>
      </w:r>
    </w:p>
    <w:p w14:paraId="26EB2A94" w14:textId="77777777" w:rsidR="000F1FE7" w:rsidRPr="00BA0FC5" w:rsidRDefault="000F1FE7" w:rsidP="000F1FE7">
      <w:pPr>
        <w:suppressAutoHyphens/>
        <w:autoSpaceDE w:val="0"/>
        <w:autoSpaceDN w:val="0"/>
        <w:adjustRightInd w:val="0"/>
        <w:ind w:left="360"/>
        <w:rPr>
          <w:rFonts w:eastAsia="Times-New-Roman"/>
        </w:rPr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r w:rsidRPr="00613F72">
        <w:rPr>
          <w:b/>
          <w:bCs/>
        </w:rPr>
        <w:t xml:space="preserve">Новиков </w:t>
      </w:r>
      <w:r w:rsidRPr="00613F72">
        <w:rPr>
          <w:rFonts w:eastAsia="Times-New-Roman"/>
          <w:b/>
          <w:bCs/>
        </w:rPr>
        <w:t>Ф.А</w:t>
      </w:r>
      <w:r w:rsidRPr="000808F2">
        <w:rPr>
          <w:rFonts w:eastAsia="Times-New-Roman"/>
        </w:rPr>
        <w:t>. Дискретная математика для программистов – СПб</w:t>
      </w:r>
      <w:proofErr w:type="gramStart"/>
      <w:r w:rsidRPr="000808F2">
        <w:rPr>
          <w:rFonts w:eastAsia="Times-New-Roman"/>
        </w:rPr>
        <w:t xml:space="preserve">.: </w:t>
      </w:r>
      <w:proofErr w:type="gramEnd"/>
      <w:r w:rsidRPr="000808F2">
        <w:rPr>
          <w:rFonts w:eastAsia="Times-New-Roman"/>
        </w:rPr>
        <w:t>Питер 2008. – 304 с</w:t>
      </w:r>
      <w:r>
        <w:rPr>
          <w:rFonts w:eastAsia="Times-New-Roman"/>
        </w:rPr>
        <w:t>.</w:t>
      </w:r>
    </w:p>
    <w:p w14:paraId="26CD27F7" w14:textId="77777777" w:rsidR="000F1FE7" w:rsidRPr="000F1FE7" w:rsidRDefault="000F1FE7" w:rsidP="000F1FE7">
      <w:pPr>
        <w:suppressAutoHyphens/>
        <w:autoSpaceDE w:val="0"/>
        <w:autoSpaceDN w:val="0"/>
        <w:adjustRightInd w:val="0"/>
        <w:ind w:left="360"/>
      </w:pPr>
      <w:r w:rsidRPr="00F913DC">
        <w:rPr>
          <w:rFonts w:eastAsia="TimesNewRoman"/>
          <w:color w:val="000000"/>
        </w:rPr>
        <w:t>•</w:t>
      </w:r>
      <w:r w:rsidRPr="00BA0FC5">
        <w:rPr>
          <w:rFonts w:eastAsia="TimesNewRoman"/>
          <w:color w:val="000000"/>
        </w:rPr>
        <w:t xml:space="preserve"> </w:t>
      </w:r>
      <w:r w:rsidRPr="00611A2A">
        <w:rPr>
          <w:b/>
        </w:rPr>
        <w:t>Разборов А.А.</w:t>
      </w:r>
      <w:r w:rsidRPr="0050238F">
        <w:t xml:space="preserve"> О сложности вычислений — Математическое просвещение — сер. 3, </w:t>
      </w:r>
      <w:proofErr w:type="spellStart"/>
      <w:r w:rsidRPr="0050238F">
        <w:t>вып</w:t>
      </w:r>
      <w:proofErr w:type="spellEnd"/>
      <w:r w:rsidRPr="0050238F">
        <w:t xml:space="preserve">. </w:t>
      </w:r>
    </w:p>
    <w:p w14:paraId="2782EB0D" w14:textId="77777777" w:rsidR="000F1FE7" w:rsidRPr="00611A2A" w:rsidRDefault="000F1FE7" w:rsidP="000F1FE7">
      <w:pPr>
        <w:suppressAutoHyphens/>
        <w:autoSpaceDE w:val="0"/>
        <w:autoSpaceDN w:val="0"/>
        <w:adjustRightInd w:val="0"/>
        <w:ind w:left="360"/>
      </w:pPr>
      <w:r w:rsidRPr="000F1FE7">
        <w:t xml:space="preserve">  </w:t>
      </w:r>
      <w:r w:rsidRPr="0050238F">
        <w:t xml:space="preserve">3, 1991 г. </w:t>
      </w:r>
      <w:hyperlink r:id="rId20" w:history="1">
        <w:r w:rsidRPr="00285748">
          <w:rPr>
            <w:rStyle w:val="af"/>
            <w:iCs/>
          </w:rPr>
          <w:t>http://www.mccme.ru/free-books/matpros/i4127141.pdf.zip</w:t>
        </w:r>
      </w:hyperlink>
      <w:r w:rsidRPr="00611A2A">
        <w:t>.</w:t>
      </w:r>
    </w:p>
    <w:p w14:paraId="64800DAA" w14:textId="77777777" w:rsidR="000F1FE7" w:rsidRDefault="000F1FE7" w:rsidP="000F1FE7">
      <w:pPr>
        <w:shd w:val="clear" w:color="auto" w:fill="FFFFFF"/>
        <w:ind w:left="360"/>
      </w:pPr>
      <w:r w:rsidRPr="00F913DC">
        <w:rPr>
          <w:rFonts w:eastAsia="TimesNewRoman"/>
          <w:color w:val="000000"/>
        </w:rPr>
        <w:t>•</w:t>
      </w:r>
      <w:r w:rsidRPr="000F1FE7">
        <w:rPr>
          <w:rFonts w:eastAsia="TimesNewRoman"/>
          <w:color w:val="000000"/>
        </w:rPr>
        <w:t xml:space="preserve"> </w:t>
      </w:r>
      <w:r w:rsidRPr="00F9532E">
        <w:rPr>
          <w:b/>
          <w:bCs/>
        </w:rPr>
        <w:t>Смарт Н</w:t>
      </w:r>
      <w:r w:rsidRPr="00F9532E">
        <w:t xml:space="preserve">. Криптография. М.: </w:t>
      </w:r>
      <w:proofErr w:type="spellStart"/>
      <w:r w:rsidRPr="00F9532E">
        <w:t>Техносфера</w:t>
      </w:r>
      <w:proofErr w:type="spellEnd"/>
      <w:r w:rsidRPr="00F9532E">
        <w:t>, 2005.</w:t>
      </w:r>
    </w:p>
    <w:p w14:paraId="1F991896" w14:textId="77777777" w:rsidR="000F1FE7" w:rsidRPr="000F1FE7" w:rsidRDefault="000F1FE7" w:rsidP="000F1FE7">
      <w:pPr>
        <w:pStyle w:val="21"/>
        <w:widowControl w:val="0"/>
        <w:autoSpaceDE w:val="0"/>
        <w:autoSpaceDN w:val="0"/>
        <w:adjustRightInd w:val="0"/>
        <w:spacing w:after="0" w:line="240" w:lineRule="auto"/>
        <w:jc w:val="both"/>
      </w:pPr>
      <w:r w:rsidRPr="00F913DC">
        <w:rPr>
          <w:rFonts w:eastAsia="TimesNewRoman"/>
          <w:color w:val="000000"/>
        </w:rPr>
        <w:t>•</w:t>
      </w:r>
      <w:r w:rsidRPr="000F1FE7">
        <w:rPr>
          <w:rFonts w:eastAsia="TimesNewRoman"/>
          <w:color w:val="000000"/>
        </w:rPr>
        <w:t xml:space="preserve"> </w:t>
      </w:r>
      <w:proofErr w:type="spellStart"/>
      <w:r w:rsidRPr="00F9532E">
        <w:rPr>
          <w:b/>
          <w:bCs/>
        </w:rPr>
        <w:t>Шнейер</w:t>
      </w:r>
      <w:proofErr w:type="spellEnd"/>
      <w:r w:rsidRPr="00F9532E">
        <w:rPr>
          <w:b/>
          <w:bCs/>
        </w:rPr>
        <w:t xml:space="preserve"> Б</w:t>
      </w:r>
      <w:r w:rsidRPr="004A0693">
        <w:t xml:space="preserve">. </w:t>
      </w:r>
      <w:r w:rsidRPr="00F5015B">
        <w:t>Прикладная</w:t>
      </w:r>
      <w:r w:rsidRPr="004A0693">
        <w:t xml:space="preserve"> </w:t>
      </w:r>
      <w:r w:rsidRPr="00F5015B">
        <w:t>криптография</w:t>
      </w:r>
      <w:r w:rsidRPr="004A0693">
        <w:t xml:space="preserve">. </w:t>
      </w:r>
      <w:r w:rsidRPr="00F5015B">
        <w:t>М</w:t>
      </w:r>
      <w:r w:rsidRPr="000F1FE7">
        <w:t xml:space="preserve">.: </w:t>
      </w:r>
      <w:r w:rsidRPr="00F5015B">
        <w:t>Триумф</w:t>
      </w:r>
      <w:r w:rsidRPr="000F1FE7">
        <w:t>, 2002.</w:t>
      </w:r>
    </w:p>
    <w:p w14:paraId="3DB34409" w14:textId="77777777" w:rsidR="00B509AD" w:rsidRPr="00B509AD" w:rsidRDefault="00B509AD" w:rsidP="000F1FE7">
      <w:pPr>
        <w:tabs>
          <w:tab w:val="left" w:pos="2115"/>
        </w:tabs>
        <w:rPr>
          <w:rFonts w:ascii="Times New Roman" w:eastAsia="Times New Roman" w:hAnsi="Times New Roman" w:cs="Times New Roman"/>
          <w:bCs/>
          <w:szCs w:val="24"/>
        </w:rPr>
      </w:pPr>
    </w:p>
    <w:p w14:paraId="27003554" w14:textId="77777777" w:rsidR="000F7447" w:rsidRPr="00DB7D1F" w:rsidRDefault="0068729C" w:rsidP="00DB7D1F">
      <w:pPr>
        <w:pStyle w:val="a3"/>
        <w:numPr>
          <w:ilvl w:val="1"/>
          <w:numId w:val="18"/>
        </w:numPr>
        <w:tabs>
          <w:tab w:val="left" w:pos="2115"/>
        </w:tabs>
        <w:rPr>
          <w:rFonts w:ascii="Times New Roman" w:eastAsia="Times New Roman" w:hAnsi="Times New Roman" w:cs="Times New Roman"/>
          <w:b/>
          <w:szCs w:val="24"/>
        </w:rPr>
      </w:pPr>
      <w:r w:rsidRPr="00DB7D1F">
        <w:rPr>
          <w:rFonts w:ascii="Times New Roman" w:eastAsia="Times New Roman" w:hAnsi="Times New Roman" w:cs="Times New Roman"/>
          <w:b/>
          <w:szCs w:val="24"/>
        </w:rPr>
        <w:t>Материально-техническое обеспечение дисциплины</w:t>
      </w:r>
    </w:p>
    <w:p w14:paraId="0B28E2E6" w14:textId="77777777" w:rsidR="00DB7D1F" w:rsidRPr="00960FB7" w:rsidRDefault="00DB7D1F" w:rsidP="00DB7D1F">
      <w:pPr>
        <w:pStyle w:val="ad"/>
        <w:widowControl w:val="0"/>
        <w:numPr>
          <w:ilvl w:val="0"/>
          <w:numId w:val="25"/>
        </w:numPr>
        <w:tabs>
          <w:tab w:val="left" w:pos="851"/>
        </w:tabs>
        <w:ind w:left="0" w:firstLine="567"/>
        <w:jc w:val="both"/>
        <w:rPr>
          <w:bCs/>
          <w:sz w:val="24"/>
          <w:szCs w:val="24"/>
        </w:rPr>
      </w:pPr>
      <w:bookmarkStart w:id="0" w:name="_GoBack"/>
      <w:bookmarkEnd w:id="0"/>
      <w:r w:rsidRPr="00960FB7">
        <w:rPr>
          <w:bCs/>
          <w:sz w:val="24"/>
          <w:szCs w:val="24"/>
        </w:rPr>
        <w:t>ПЭВМ с доступом в Интернет (операционная система, офисные программы,  а</w:t>
      </w:r>
      <w:r w:rsidRPr="00960FB7">
        <w:rPr>
          <w:bCs/>
          <w:sz w:val="24"/>
          <w:szCs w:val="24"/>
        </w:rPr>
        <w:t>н</w:t>
      </w:r>
      <w:r w:rsidRPr="00960FB7">
        <w:rPr>
          <w:bCs/>
          <w:sz w:val="24"/>
          <w:szCs w:val="24"/>
        </w:rPr>
        <w:t>тивирусные программы);</w:t>
      </w:r>
    </w:p>
    <w:p w14:paraId="0B43F88E" w14:textId="59BCF635" w:rsidR="00DB7D1F" w:rsidRPr="0011464A" w:rsidRDefault="00DB7D1F" w:rsidP="0011464A">
      <w:pPr>
        <w:pStyle w:val="ad"/>
        <w:widowControl w:val="0"/>
        <w:numPr>
          <w:ilvl w:val="0"/>
          <w:numId w:val="25"/>
        </w:numPr>
        <w:tabs>
          <w:tab w:val="left" w:pos="851"/>
        </w:tabs>
        <w:ind w:left="0" w:firstLine="567"/>
        <w:jc w:val="both"/>
        <w:rPr>
          <w:bCs/>
          <w:sz w:val="24"/>
          <w:szCs w:val="24"/>
        </w:rPr>
      </w:pPr>
      <w:r w:rsidRPr="00960FB7">
        <w:rPr>
          <w:bCs/>
          <w:sz w:val="24"/>
          <w:szCs w:val="24"/>
        </w:rPr>
        <w:t>мультимедийный проектор</w:t>
      </w:r>
      <w:r w:rsidR="0011464A">
        <w:rPr>
          <w:bCs/>
          <w:sz w:val="24"/>
          <w:szCs w:val="24"/>
        </w:rPr>
        <w:t xml:space="preserve"> с дистанционным управлением</w:t>
      </w:r>
      <w:r w:rsidRPr="0011464A">
        <w:rPr>
          <w:bCs/>
          <w:sz w:val="24"/>
          <w:szCs w:val="24"/>
        </w:rPr>
        <w:t>.</w:t>
      </w:r>
    </w:p>
    <w:p w14:paraId="12C2A019" w14:textId="77777777" w:rsidR="00DB7D1F" w:rsidRPr="00DB7D1F" w:rsidRDefault="00DB7D1F" w:rsidP="00DB7D1F">
      <w:pPr>
        <w:tabs>
          <w:tab w:val="left" w:pos="2115"/>
        </w:tabs>
        <w:ind w:left="567"/>
        <w:rPr>
          <w:rFonts w:ascii="Times New Roman" w:eastAsia="Times New Roman" w:hAnsi="Times New Roman" w:cs="Times New Roman"/>
          <w:b/>
          <w:szCs w:val="24"/>
        </w:rPr>
      </w:pPr>
    </w:p>
    <w:sectPr w:rsidR="00DB7D1F" w:rsidRPr="00DB7D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2685086" w15:done="0"/>
  <w15:commentEx w15:paraId="2C9F2371" w15:done="0"/>
  <w15:commentEx w15:paraId="7F1911EF" w15:done="0"/>
  <w15:commentEx w15:paraId="7FD1F987" w15:done="0"/>
  <w15:commentEx w15:paraId="355EAC0D" w15:done="0"/>
  <w15:commentEx w15:paraId="0BFB39E1" w15:done="0"/>
  <w15:commentEx w15:paraId="3FE82755" w15:done="0"/>
  <w15:commentEx w15:paraId="71DCA8BA" w15:done="0"/>
  <w15:commentEx w15:paraId="43FB60F5" w15:done="0"/>
  <w15:commentEx w15:paraId="6F7943DF" w15:done="0"/>
  <w15:commentEx w15:paraId="26646031" w15:done="0"/>
  <w15:commentEx w15:paraId="1A2DB87A" w15:done="0"/>
  <w15:commentEx w15:paraId="6125E45A" w15:done="0"/>
  <w15:commentEx w15:paraId="30A86784" w15:done="0"/>
  <w15:commentEx w15:paraId="266EBF25" w15:done="0"/>
  <w15:commentEx w15:paraId="01A7AE36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NewRoman">
    <w:altName w:val="Arial Unicode MS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New-Roman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D66"/>
    <w:multiLevelType w:val="hybridMultilevel"/>
    <w:tmpl w:val="07942032"/>
    <w:lvl w:ilvl="0" w:tplc="77FEA7B4">
      <w:start w:val="1"/>
      <w:numFmt w:val="decimal"/>
      <w:lvlText w:val="%1."/>
      <w:lvlJc w:val="left"/>
    </w:lvl>
    <w:lvl w:ilvl="1" w:tplc="4F68AECE">
      <w:numFmt w:val="decimal"/>
      <w:lvlText w:val=""/>
      <w:lvlJc w:val="left"/>
    </w:lvl>
    <w:lvl w:ilvl="2" w:tplc="BF268D84">
      <w:numFmt w:val="decimal"/>
      <w:lvlText w:val=""/>
      <w:lvlJc w:val="left"/>
    </w:lvl>
    <w:lvl w:ilvl="3" w:tplc="91E43C9A">
      <w:numFmt w:val="decimal"/>
      <w:lvlText w:val=""/>
      <w:lvlJc w:val="left"/>
    </w:lvl>
    <w:lvl w:ilvl="4" w:tplc="35EAA8B4">
      <w:numFmt w:val="decimal"/>
      <w:lvlText w:val=""/>
      <w:lvlJc w:val="left"/>
    </w:lvl>
    <w:lvl w:ilvl="5" w:tplc="9AD098CA">
      <w:numFmt w:val="decimal"/>
      <w:lvlText w:val=""/>
      <w:lvlJc w:val="left"/>
    </w:lvl>
    <w:lvl w:ilvl="6" w:tplc="FE9C4B56">
      <w:numFmt w:val="decimal"/>
      <w:lvlText w:val=""/>
      <w:lvlJc w:val="left"/>
    </w:lvl>
    <w:lvl w:ilvl="7" w:tplc="B4C202BE">
      <w:numFmt w:val="decimal"/>
      <w:lvlText w:val=""/>
      <w:lvlJc w:val="left"/>
    </w:lvl>
    <w:lvl w:ilvl="8" w:tplc="AC52336C">
      <w:numFmt w:val="decimal"/>
      <w:lvlText w:val=""/>
      <w:lvlJc w:val="left"/>
    </w:lvl>
  </w:abstractNum>
  <w:abstractNum w:abstractNumId="1">
    <w:nsid w:val="0000121F"/>
    <w:multiLevelType w:val="hybridMultilevel"/>
    <w:tmpl w:val="E430A96C"/>
    <w:lvl w:ilvl="0" w:tplc="3BBCFC90">
      <w:start w:val="1"/>
      <w:numFmt w:val="bullet"/>
      <w:lvlText w:val="●"/>
      <w:lvlJc w:val="left"/>
    </w:lvl>
    <w:lvl w:ilvl="1" w:tplc="CED6766E">
      <w:numFmt w:val="decimal"/>
      <w:lvlText w:val=""/>
      <w:lvlJc w:val="left"/>
    </w:lvl>
    <w:lvl w:ilvl="2" w:tplc="C046E418">
      <w:numFmt w:val="decimal"/>
      <w:lvlText w:val=""/>
      <w:lvlJc w:val="left"/>
    </w:lvl>
    <w:lvl w:ilvl="3" w:tplc="1CB0E6EC">
      <w:numFmt w:val="decimal"/>
      <w:lvlText w:val=""/>
      <w:lvlJc w:val="left"/>
    </w:lvl>
    <w:lvl w:ilvl="4" w:tplc="89F2A658">
      <w:numFmt w:val="decimal"/>
      <w:lvlText w:val=""/>
      <w:lvlJc w:val="left"/>
    </w:lvl>
    <w:lvl w:ilvl="5" w:tplc="F16C6300">
      <w:numFmt w:val="decimal"/>
      <w:lvlText w:val=""/>
      <w:lvlJc w:val="left"/>
    </w:lvl>
    <w:lvl w:ilvl="6" w:tplc="63BC9734">
      <w:numFmt w:val="decimal"/>
      <w:lvlText w:val=""/>
      <w:lvlJc w:val="left"/>
    </w:lvl>
    <w:lvl w:ilvl="7" w:tplc="1C380EDE">
      <w:numFmt w:val="decimal"/>
      <w:lvlText w:val=""/>
      <w:lvlJc w:val="left"/>
    </w:lvl>
    <w:lvl w:ilvl="8" w:tplc="D020E500">
      <w:numFmt w:val="decimal"/>
      <w:lvlText w:val=""/>
      <w:lvlJc w:val="left"/>
    </w:lvl>
  </w:abstractNum>
  <w:abstractNum w:abstractNumId="2">
    <w:nsid w:val="00001366"/>
    <w:multiLevelType w:val="hybridMultilevel"/>
    <w:tmpl w:val="59EAC510"/>
    <w:lvl w:ilvl="0" w:tplc="80D275F4">
      <w:start w:val="1"/>
      <w:numFmt w:val="decimal"/>
      <w:lvlText w:val="%1."/>
      <w:lvlJc w:val="left"/>
    </w:lvl>
    <w:lvl w:ilvl="1" w:tplc="8622337A">
      <w:numFmt w:val="decimal"/>
      <w:lvlText w:val=""/>
      <w:lvlJc w:val="left"/>
    </w:lvl>
    <w:lvl w:ilvl="2" w:tplc="1E782A0E">
      <w:numFmt w:val="decimal"/>
      <w:lvlText w:val=""/>
      <w:lvlJc w:val="left"/>
    </w:lvl>
    <w:lvl w:ilvl="3" w:tplc="EA14B5E0">
      <w:numFmt w:val="decimal"/>
      <w:lvlText w:val=""/>
      <w:lvlJc w:val="left"/>
    </w:lvl>
    <w:lvl w:ilvl="4" w:tplc="067641E2">
      <w:numFmt w:val="decimal"/>
      <w:lvlText w:val=""/>
      <w:lvlJc w:val="left"/>
    </w:lvl>
    <w:lvl w:ilvl="5" w:tplc="09F68982">
      <w:numFmt w:val="decimal"/>
      <w:lvlText w:val=""/>
      <w:lvlJc w:val="left"/>
    </w:lvl>
    <w:lvl w:ilvl="6" w:tplc="DB56099E">
      <w:numFmt w:val="decimal"/>
      <w:lvlText w:val=""/>
      <w:lvlJc w:val="left"/>
    </w:lvl>
    <w:lvl w:ilvl="7" w:tplc="5AD63C0E">
      <w:numFmt w:val="decimal"/>
      <w:lvlText w:val=""/>
      <w:lvlJc w:val="left"/>
    </w:lvl>
    <w:lvl w:ilvl="8" w:tplc="57724BEE">
      <w:numFmt w:val="decimal"/>
      <w:lvlText w:val=""/>
      <w:lvlJc w:val="left"/>
    </w:lvl>
  </w:abstractNum>
  <w:abstractNum w:abstractNumId="3">
    <w:nsid w:val="000015A1"/>
    <w:multiLevelType w:val="hybridMultilevel"/>
    <w:tmpl w:val="F60E0768"/>
    <w:lvl w:ilvl="0" w:tplc="871005B0">
      <w:start w:val="1"/>
      <w:numFmt w:val="bullet"/>
      <w:lvlText w:val="Р"/>
      <w:lvlJc w:val="left"/>
    </w:lvl>
    <w:lvl w:ilvl="1" w:tplc="7B944A9C">
      <w:numFmt w:val="decimal"/>
      <w:lvlText w:val=""/>
      <w:lvlJc w:val="left"/>
    </w:lvl>
    <w:lvl w:ilvl="2" w:tplc="9C9CA61C">
      <w:numFmt w:val="decimal"/>
      <w:lvlText w:val=""/>
      <w:lvlJc w:val="left"/>
    </w:lvl>
    <w:lvl w:ilvl="3" w:tplc="1ED06C8A">
      <w:numFmt w:val="decimal"/>
      <w:lvlText w:val=""/>
      <w:lvlJc w:val="left"/>
    </w:lvl>
    <w:lvl w:ilvl="4" w:tplc="75C46250">
      <w:numFmt w:val="decimal"/>
      <w:lvlText w:val=""/>
      <w:lvlJc w:val="left"/>
    </w:lvl>
    <w:lvl w:ilvl="5" w:tplc="334A15BC">
      <w:numFmt w:val="decimal"/>
      <w:lvlText w:val=""/>
      <w:lvlJc w:val="left"/>
    </w:lvl>
    <w:lvl w:ilvl="6" w:tplc="1A42BBCA">
      <w:numFmt w:val="decimal"/>
      <w:lvlText w:val=""/>
      <w:lvlJc w:val="left"/>
    </w:lvl>
    <w:lvl w:ilvl="7" w:tplc="D60C49C2">
      <w:numFmt w:val="decimal"/>
      <w:lvlText w:val=""/>
      <w:lvlJc w:val="left"/>
    </w:lvl>
    <w:lvl w:ilvl="8" w:tplc="124C445C">
      <w:numFmt w:val="decimal"/>
      <w:lvlText w:val=""/>
      <w:lvlJc w:val="left"/>
    </w:lvl>
  </w:abstractNum>
  <w:abstractNum w:abstractNumId="4">
    <w:nsid w:val="00002C3B"/>
    <w:multiLevelType w:val="hybridMultilevel"/>
    <w:tmpl w:val="DA7C5C7A"/>
    <w:lvl w:ilvl="0" w:tplc="4B30E716">
      <w:start w:val="1"/>
      <w:numFmt w:val="bullet"/>
      <w:lvlText w:val="с"/>
      <w:lvlJc w:val="left"/>
    </w:lvl>
    <w:lvl w:ilvl="1" w:tplc="DED887B8">
      <w:numFmt w:val="decimal"/>
      <w:lvlText w:val=""/>
      <w:lvlJc w:val="left"/>
    </w:lvl>
    <w:lvl w:ilvl="2" w:tplc="04BA8E6E">
      <w:numFmt w:val="decimal"/>
      <w:lvlText w:val=""/>
      <w:lvlJc w:val="left"/>
    </w:lvl>
    <w:lvl w:ilvl="3" w:tplc="793C88D4">
      <w:numFmt w:val="decimal"/>
      <w:lvlText w:val=""/>
      <w:lvlJc w:val="left"/>
    </w:lvl>
    <w:lvl w:ilvl="4" w:tplc="B9D0034C">
      <w:numFmt w:val="decimal"/>
      <w:lvlText w:val=""/>
      <w:lvlJc w:val="left"/>
    </w:lvl>
    <w:lvl w:ilvl="5" w:tplc="E46A5E84">
      <w:numFmt w:val="decimal"/>
      <w:lvlText w:val=""/>
      <w:lvlJc w:val="left"/>
    </w:lvl>
    <w:lvl w:ilvl="6" w:tplc="73B8BE44">
      <w:numFmt w:val="decimal"/>
      <w:lvlText w:val=""/>
      <w:lvlJc w:val="left"/>
    </w:lvl>
    <w:lvl w:ilvl="7" w:tplc="ADBE02EE">
      <w:numFmt w:val="decimal"/>
      <w:lvlText w:val=""/>
      <w:lvlJc w:val="left"/>
    </w:lvl>
    <w:lvl w:ilvl="8" w:tplc="B77E12BC">
      <w:numFmt w:val="decimal"/>
      <w:lvlText w:val=""/>
      <w:lvlJc w:val="left"/>
    </w:lvl>
  </w:abstractNum>
  <w:abstractNum w:abstractNumId="5">
    <w:nsid w:val="00002E40"/>
    <w:multiLevelType w:val="hybridMultilevel"/>
    <w:tmpl w:val="E8E2DDE4"/>
    <w:lvl w:ilvl="0" w:tplc="156C4D20">
      <w:start w:val="1"/>
      <w:numFmt w:val="bullet"/>
      <w:lvlText w:val="О"/>
      <w:lvlJc w:val="left"/>
    </w:lvl>
    <w:lvl w:ilvl="1" w:tplc="3830D1B0">
      <w:numFmt w:val="decimal"/>
      <w:lvlText w:val=""/>
      <w:lvlJc w:val="left"/>
    </w:lvl>
    <w:lvl w:ilvl="2" w:tplc="037E40FC">
      <w:numFmt w:val="decimal"/>
      <w:lvlText w:val=""/>
      <w:lvlJc w:val="left"/>
    </w:lvl>
    <w:lvl w:ilvl="3" w:tplc="878C75C0">
      <w:numFmt w:val="decimal"/>
      <w:lvlText w:val=""/>
      <w:lvlJc w:val="left"/>
    </w:lvl>
    <w:lvl w:ilvl="4" w:tplc="C03C4346">
      <w:numFmt w:val="decimal"/>
      <w:lvlText w:val=""/>
      <w:lvlJc w:val="left"/>
    </w:lvl>
    <w:lvl w:ilvl="5" w:tplc="26BC693E">
      <w:numFmt w:val="decimal"/>
      <w:lvlText w:val=""/>
      <w:lvlJc w:val="left"/>
    </w:lvl>
    <w:lvl w:ilvl="6" w:tplc="CB4A5C6E">
      <w:numFmt w:val="decimal"/>
      <w:lvlText w:val=""/>
      <w:lvlJc w:val="left"/>
    </w:lvl>
    <w:lvl w:ilvl="7" w:tplc="46B4C3D4">
      <w:numFmt w:val="decimal"/>
      <w:lvlText w:val=""/>
      <w:lvlJc w:val="left"/>
    </w:lvl>
    <w:lvl w:ilvl="8" w:tplc="4E9C1178">
      <w:numFmt w:val="decimal"/>
      <w:lvlText w:val=""/>
      <w:lvlJc w:val="left"/>
    </w:lvl>
  </w:abstractNum>
  <w:abstractNum w:abstractNumId="6">
    <w:nsid w:val="0000314F"/>
    <w:multiLevelType w:val="hybridMultilevel"/>
    <w:tmpl w:val="240C346A"/>
    <w:lvl w:ilvl="0" w:tplc="1E8AD478">
      <w:start w:val="1"/>
      <w:numFmt w:val="decimal"/>
      <w:lvlText w:val="%1"/>
      <w:lvlJc w:val="left"/>
    </w:lvl>
    <w:lvl w:ilvl="1" w:tplc="BCB4C9E2">
      <w:start w:val="61"/>
      <w:numFmt w:val="upperLetter"/>
      <w:lvlText w:val="%2."/>
      <w:lvlJc w:val="left"/>
    </w:lvl>
    <w:lvl w:ilvl="2" w:tplc="69B47452">
      <w:start w:val="1"/>
      <w:numFmt w:val="lowerLetter"/>
      <w:lvlText w:val="%3"/>
      <w:lvlJc w:val="left"/>
    </w:lvl>
    <w:lvl w:ilvl="3" w:tplc="F98271A6">
      <w:numFmt w:val="decimal"/>
      <w:lvlText w:val=""/>
      <w:lvlJc w:val="left"/>
    </w:lvl>
    <w:lvl w:ilvl="4" w:tplc="8BCC7C72">
      <w:numFmt w:val="decimal"/>
      <w:lvlText w:val=""/>
      <w:lvlJc w:val="left"/>
    </w:lvl>
    <w:lvl w:ilvl="5" w:tplc="9DC635D8">
      <w:numFmt w:val="decimal"/>
      <w:lvlText w:val=""/>
      <w:lvlJc w:val="left"/>
    </w:lvl>
    <w:lvl w:ilvl="6" w:tplc="266E9622">
      <w:numFmt w:val="decimal"/>
      <w:lvlText w:val=""/>
      <w:lvlJc w:val="left"/>
    </w:lvl>
    <w:lvl w:ilvl="7" w:tplc="0AF6E6F0">
      <w:numFmt w:val="decimal"/>
      <w:lvlText w:val=""/>
      <w:lvlJc w:val="left"/>
    </w:lvl>
    <w:lvl w:ilvl="8" w:tplc="1FE614E2">
      <w:numFmt w:val="decimal"/>
      <w:lvlText w:val=""/>
      <w:lvlJc w:val="left"/>
    </w:lvl>
  </w:abstractNum>
  <w:abstractNum w:abstractNumId="7">
    <w:nsid w:val="0000366B"/>
    <w:multiLevelType w:val="hybridMultilevel"/>
    <w:tmpl w:val="B0BEE2C8"/>
    <w:lvl w:ilvl="0" w:tplc="A5BCB558">
      <w:start w:val="1"/>
      <w:numFmt w:val="bullet"/>
      <w:lvlText w:val="Н"/>
      <w:lvlJc w:val="left"/>
    </w:lvl>
    <w:lvl w:ilvl="1" w:tplc="8DD480AC">
      <w:numFmt w:val="decimal"/>
      <w:lvlText w:val=""/>
      <w:lvlJc w:val="left"/>
    </w:lvl>
    <w:lvl w:ilvl="2" w:tplc="C93EDACC">
      <w:numFmt w:val="decimal"/>
      <w:lvlText w:val=""/>
      <w:lvlJc w:val="left"/>
    </w:lvl>
    <w:lvl w:ilvl="3" w:tplc="4F0AAE0E">
      <w:numFmt w:val="decimal"/>
      <w:lvlText w:val=""/>
      <w:lvlJc w:val="left"/>
    </w:lvl>
    <w:lvl w:ilvl="4" w:tplc="C430F6C2">
      <w:numFmt w:val="decimal"/>
      <w:lvlText w:val=""/>
      <w:lvlJc w:val="left"/>
    </w:lvl>
    <w:lvl w:ilvl="5" w:tplc="1A629408">
      <w:numFmt w:val="decimal"/>
      <w:lvlText w:val=""/>
      <w:lvlJc w:val="left"/>
    </w:lvl>
    <w:lvl w:ilvl="6" w:tplc="760C339E">
      <w:numFmt w:val="decimal"/>
      <w:lvlText w:val=""/>
      <w:lvlJc w:val="left"/>
    </w:lvl>
    <w:lvl w:ilvl="7" w:tplc="8084ADE0">
      <w:numFmt w:val="decimal"/>
      <w:lvlText w:val=""/>
      <w:lvlJc w:val="left"/>
    </w:lvl>
    <w:lvl w:ilvl="8" w:tplc="04C41F82">
      <w:numFmt w:val="decimal"/>
      <w:lvlText w:val=""/>
      <w:lvlJc w:val="left"/>
    </w:lvl>
  </w:abstractNum>
  <w:abstractNum w:abstractNumId="8">
    <w:nsid w:val="0000368E"/>
    <w:multiLevelType w:val="hybridMultilevel"/>
    <w:tmpl w:val="15DE24DC"/>
    <w:lvl w:ilvl="0" w:tplc="6B1A5E84">
      <w:start w:val="2"/>
      <w:numFmt w:val="decimal"/>
      <w:lvlText w:val="%1."/>
      <w:lvlJc w:val="left"/>
    </w:lvl>
    <w:lvl w:ilvl="1" w:tplc="8A208BB8">
      <w:start w:val="1"/>
      <w:numFmt w:val="decimal"/>
      <w:lvlText w:val="%2"/>
      <w:lvlJc w:val="left"/>
    </w:lvl>
    <w:lvl w:ilvl="2" w:tplc="9FC034EA">
      <w:numFmt w:val="decimal"/>
      <w:lvlText w:val=""/>
      <w:lvlJc w:val="left"/>
    </w:lvl>
    <w:lvl w:ilvl="3" w:tplc="3DF40880">
      <w:numFmt w:val="decimal"/>
      <w:lvlText w:val=""/>
      <w:lvlJc w:val="left"/>
    </w:lvl>
    <w:lvl w:ilvl="4" w:tplc="6F84B2BA">
      <w:numFmt w:val="decimal"/>
      <w:lvlText w:val=""/>
      <w:lvlJc w:val="left"/>
    </w:lvl>
    <w:lvl w:ilvl="5" w:tplc="1B285324">
      <w:numFmt w:val="decimal"/>
      <w:lvlText w:val=""/>
      <w:lvlJc w:val="left"/>
    </w:lvl>
    <w:lvl w:ilvl="6" w:tplc="E25437F4">
      <w:numFmt w:val="decimal"/>
      <w:lvlText w:val=""/>
      <w:lvlJc w:val="left"/>
    </w:lvl>
    <w:lvl w:ilvl="7" w:tplc="133EA650">
      <w:numFmt w:val="decimal"/>
      <w:lvlText w:val=""/>
      <w:lvlJc w:val="left"/>
    </w:lvl>
    <w:lvl w:ilvl="8" w:tplc="D70A3DA4">
      <w:numFmt w:val="decimal"/>
      <w:lvlText w:val=""/>
      <w:lvlJc w:val="left"/>
    </w:lvl>
  </w:abstractNum>
  <w:abstractNum w:abstractNumId="9">
    <w:nsid w:val="0000409D"/>
    <w:multiLevelType w:val="hybridMultilevel"/>
    <w:tmpl w:val="86DE5742"/>
    <w:lvl w:ilvl="0" w:tplc="F3E0760A">
      <w:start w:val="1"/>
      <w:numFmt w:val="bullet"/>
      <w:lvlText w:val="●"/>
      <w:lvlJc w:val="left"/>
    </w:lvl>
    <w:lvl w:ilvl="1" w:tplc="FBE4EDFC">
      <w:start w:val="1"/>
      <w:numFmt w:val="bullet"/>
      <w:lvlText w:val="и"/>
      <w:lvlJc w:val="left"/>
    </w:lvl>
    <w:lvl w:ilvl="2" w:tplc="9B00DE4E">
      <w:numFmt w:val="decimal"/>
      <w:lvlText w:val=""/>
      <w:lvlJc w:val="left"/>
    </w:lvl>
    <w:lvl w:ilvl="3" w:tplc="174E6D80">
      <w:numFmt w:val="decimal"/>
      <w:lvlText w:val=""/>
      <w:lvlJc w:val="left"/>
    </w:lvl>
    <w:lvl w:ilvl="4" w:tplc="581CBD56">
      <w:numFmt w:val="decimal"/>
      <w:lvlText w:val=""/>
      <w:lvlJc w:val="left"/>
    </w:lvl>
    <w:lvl w:ilvl="5" w:tplc="47B8BE9E">
      <w:numFmt w:val="decimal"/>
      <w:lvlText w:val=""/>
      <w:lvlJc w:val="left"/>
    </w:lvl>
    <w:lvl w:ilvl="6" w:tplc="3CCCE8CA">
      <w:numFmt w:val="decimal"/>
      <w:lvlText w:val=""/>
      <w:lvlJc w:val="left"/>
    </w:lvl>
    <w:lvl w:ilvl="7" w:tplc="38546684">
      <w:numFmt w:val="decimal"/>
      <w:lvlText w:val=""/>
      <w:lvlJc w:val="left"/>
    </w:lvl>
    <w:lvl w:ilvl="8" w:tplc="6D70DCF4">
      <w:numFmt w:val="decimal"/>
      <w:lvlText w:val=""/>
      <w:lvlJc w:val="left"/>
    </w:lvl>
  </w:abstractNum>
  <w:abstractNum w:abstractNumId="10">
    <w:nsid w:val="000054DC"/>
    <w:multiLevelType w:val="hybridMultilevel"/>
    <w:tmpl w:val="EA2EAC72"/>
    <w:lvl w:ilvl="0" w:tplc="3104F7E4">
      <w:start w:val="1"/>
      <w:numFmt w:val="decimal"/>
      <w:lvlText w:val="%1"/>
      <w:lvlJc w:val="left"/>
    </w:lvl>
    <w:lvl w:ilvl="1" w:tplc="7952C392">
      <w:start w:val="1"/>
      <w:numFmt w:val="decimal"/>
      <w:lvlText w:val="%2."/>
      <w:lvlJc w:val="left"/>
    </w:lvl>
    <w:lvl w:ilvl="2" w:tplc="64ACAC74">
      <w:numFmt w:val="decimal"/>
      <w:lvlText w:val=""/>
      <w:lvlJc w:val="left"/>
    </w:lvl>
    <w:lvl w:ilvl="3" w:tplc="6A2EF8EA">
      <w:numFmt w:val="decimal"/>
      <w:lvlText w:val=""/>
      <w:lvlJc w:val="left"/>
    </w:lvl>
    <w:lvl w:ilvl="4" w:tplc="E2DC9F7E">
      <w:numFmt w:val="decimal"/>
      <w:lvlText w:val=""/>
      <w:lvlJc w:val="left"/>
    </w:lvl>
    <w:lvl w:ilvl="5" w:tplc="414C8872">
      <w:numFmt w:val="decimal"/>
      <w:lvlText w:val=""/>
      <w:lvlJc w:val="left"/>
    </w:lvl>
    <w:lvl w:ilvl="6" w:tplc="24B6CFC4">
      <w:numFmt w:val="decimal"/>
      <w:lvlText w:val=""/>
      <w:lvlJc w:val="left"/>
    </w:lvl>
    <w:lvl w:ilvl="7" w:tplc="3A647840">
      <w:numFmt w:val="decimal"/>
      <w:lvlText w:val=""/>
      <w:lvlJc w:val="left"/>
    </w:lvl>
    <w:lvl w:ilvl="8" w:tplc="9DEC0B2C">
      <w:numFmt w:val="decimal"/>
      <w:lvlText w:val=""/>
      <w:lvlJc w:val="left"/>
    </w:lvl>
  </w:abstractNum>
  <w:abstractNum w:abstractNumId="11">
    <w:nsid w:val="00006032"/>
    <w:multiLevelType w:val="hybridMultilevel"/>
    <w:tmpl w:val="05FE5DBE"/>
    <w:lvl w:ilvl="0" w:tplc="B81A5DB4">
      <w:start w:val="1"/>
      <w:numFmt w:val="bullet"/>
      <w:lvlText w:val="С"/>
      <w:lvlJc w:val="left"/>
    </w:lvl>
    <w:lvl w:ilvl="1" w:tplc="4648A128">
      <w:numFmt w:val="decimal"/>
      <w:lvlText w:val=""/>
      <w:lvlJc w:val="left"/>
    </w:lvl>
    <w:lvl w:ilvl="2" w:tplc="235CE23E">
      <w:numFmt w:val="decimal"/>
      <w:lvlText w:val=""/>
      <w:lvlJc w:val="left"/>
    </w:lvl>
    <w:lvl w:ilvl="3" w:tplc="25E66662">
      <w:numFmt w:val="decimal"/>
      <w:lvlText w:val=""/>
      <w:lvlJc w:val="left"/>
    </w:lvl>
    <w:lvl w:ilvl="4" w:tplc="3B22DB98">
      <w:numFmt w:val="decimal"/>
      <w:lvlText w:val=""/>
      <w:lvlJc w:val="left"/>
    </w:lvl>
    <w:lvl w:ilvl="5" w:tplc="020CE888">
      <w:numFmt w:val="decimal"/>
      <w:lvlText w:val=""/>
      <w:lvlJc w:val="left"/>
    </w:lvl>
    <w:lvl w:ilvl="6" w:tplc="63B0B736">
      <w:numFmt w:val="decimal"/>
      <w:lvlText w:val=""/>
      <w:lvlJc w:val="left"/>
    </w:lvl>
    <w:lvl w:ilvl="7" w:tplc="397245E2">
      <w:numFmt w:val="decimal"/>
      <w:lvlText w:val=""/>
      <w:lvlJc w:val="left"/>
    </w:lvl>
    <w:lvl w:ilvl="8" w:tplc="750E2C90">
      <w:numFmt w:val="decimal"/>
      <w:lvlText w:val=""/>
      <w:lvlJc w:val="left"/>
    </w:lvl>
  </w:abstractNum>
  <w:abstractNum w:abstractNumId="12">
    <w:nsid w:val="000066C4"/>
    <w:multiLevelType w:val="hybridMultilevel"/>
    <w:tmpl w:val="385688AE"/>
    <w:lvl w:ilvl="0" w:tplc="256CEF7C">
      <w:start w:val="1"/>
      <w:numFmt w:val="bullet"/>
      <w:lvlText w:val="С"/>
      <w:lvlJc w:val="left"/>
    </w:lvl>
    <w:lvl w:ilvl="1" w:tplc="023C3B2E">
      <w:numFmt w:val="decimal"/>
      <w:lvlText w:val=""/>
      <w:lvlJc w:val="left"/>
    </w:lvl>
    <w:lvl w:ilvl="2" w:tplc="CEBE0CA4">
      <w:numFmt w:val="decimal"/>
      <w:lvlText w:val=""/>
      <w:lvlJc w:val="left"/>
    </w:lvl>
    <w:lvl w:ilvl="3" w:tplc="748224EA">
      <w:numFmt w:val="decimal"/>
      <w:lvlText w:val=""/>
      <w:lvlJc w:val="left"/>
    </w:lvl>
    <w:lvl w:ilvl="4" w:tplc="8D56A07C">
      <w:numFmt w:val="decimal"/>
      <w:lvlText w:val=""/>
      <w:lvlJc w:val="left"/>
    </w:lvl>
    <w:lvl w:ilvl="5" w:tplc="4F58623C">
      <w:numFmt w:val="decimal"/>
      <w:lvlText w:val=""/>
      <w:lvlJc w:val="left"/>
    </w:lvl>
    <w:lvl w:ilvl="6" w:tplc="03C26F50">
      <w:numFmt w:val="decimal"/>
      <w:lvlText w:val=""/>
      <w:lvlJc w:val="left"/>
    </w:lvl>
    <w:lvl w:ilvl="7" w:tplc="B5E465CA">
      <w:numFmt w:val="decimal"/>
      <w:lvlText w:val=""/>
      <w:lvlJc w:val="left"/>
    </w:lvl>
    <w:lvl w:ilvl="8" w:tplc="8836235A">
      <w:numFmt w:val="decimal"/>
      <w:lvlText w:val=""/>
      <w:lvlJc w:val="left"/>
    </w:lvl>
  </w:abstractNum>
  <w:abstractNum w:abstractNumId="13">
    <w:nsid w:val="00007EB7"/>
    <w:multiLevelType w:val="hybridMultilevel"/>
    <w:tmpl w:val="A996631C"/>
    <w:lvl w:ilvl="0" w:tplc="8A625998">
      <w:start w:val="1"/>
      <w:numFmt w:val="bullet"/>
      <w:lvlText w:val="с"/>
      <w:lvlJc w:val="left"/>
    </w:lvl>
    <w:lvl w:ilvl="1" w:tplc="A6F813E6">
      <w:start w:val="1"/>
      <w:numFmt w:val="bullet"/>
      <w:lvlText w:val="Н"/>
      <w:lvlJc w:val="left"/>
    </w:lvl>
    <w:lvl w:ilvl="2" w:tplc="AAF4F0A0">
      <w:numFmt w:val="decimal"/>
      <w:lvlText w:val=""/>
      <w:lvlJc w:val="left"/>
    </w:lvl>
    <w:lvl w:ilvl="3" w:tplc="B93CB982">
      <w:numFmt w:val="decimal"/>
      <w:lvlText w:val=""/>
      <w:lvlJc w:val="left"/>
    </w:lvl>
    <w:lvl w:ilvl="4" w:tplc="3F4EF2FA">
      <w:numFmt w:val="decimal"/>
      <w:lvlText w:val=""/>
      <w:lvlJc w:val="left"/>
    </w:lvl>
    <w:lvl w:ilvl="5" w:tplc="18C6EC78">
      <w:numFmt w:val="decimal"/>
      <w:lvlText w:val=""/>
      <w:lvlJc w:val="left"/>
    </w:lvl>
    <w:lvl w:ilvl="6" w:tplc="433E366E">
      <w:numFmt w:val="decimal"/>
      <w:lvlText w:val=""/>
      <w:lvlJc w:val="left"/>
    </w:lvl>
    <w:lvl w:ilvl="7" w:tplc="8640E9DE">
      <w:numFmt w:val="decimal"/>
      <w:lvlText w:val=""/>
      <w:lvlJc w:val="left"/>
    </w:lvl>
    <w:lvl w:ilvl="8" w:tplc="7F80E9BA">
      <w:numFmt w:val="decimal"/>
      <w:lvlText w:val=""/>
      <w:lvlJc w:val="left"/>
    </w:lvl>
  </w:abstractNum>
  <w:abstractNum w:abstractNumId="14">
    <w:nsid w:val="04C2265C"/>
    <w:multiLevelType w:val="hybridMultilevel"/>
    <w:tmpl w:val="3558CAA0"/>
    <w:lvl w:ilvl="0" w:tplc="EE46BC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06AC1420"/>
    <w:multiLevelType w:val="hybridMultilevel"/>
    <w:tmpl w:val="E6AAB856"/>
    <w:lvl w:ilvl="0" w:tplc="F4C4C9E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6CE4169"/>
    <w:multiLevelType w:val="hybridMultilevel"/>
    <w:tmpl w:val="532426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0A213FA3"/>
    <w:multiLevelType w:val="multilevel"/>
    <w:tmpl w:val="15ACBF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0ED530E8"/>
    <w:multiLevelType w:val="hybridMultilevel"/>
    <w:tmpl w:val="D138EB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13D081A"/>
    <w:multiLevelType w:val="hybridMultilevel"/>
    <w:tmpl w:val="502E87CE"/>
    <w:lvl w:ilvl="0" w:tplc="A95A5990">
      <w:start w:val="1"/>
      <w:numFmt w:val="decimal"/>
      <w:lvlText w:val="%1."/>
      <w:lvlJc w:val="left"/>
      <w:pPr>
        <w:tabs>
          <w:tab w:val="num" w:pos="-207"/>
        </w:tabs>
        <w:ind w:left="-20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419000F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419000F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20">
    <w:nsid w:val="123951C0"/>
    <w:multiLevelType w:val="hybridMultilevel"/>
    <w:tmpl w:val="D3ECAC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17637488"/>
    <w:multiLevelType w:val="multilevel"/>
    <w:tmpl w:val="D3ECAEEC"/>
    <w:lvl w:ilvl="0">
      <w:start w:val="5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0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816" w:hanging="1800"/>
      </w:pPr>
      <w:rPr>
        <w:rFonts w:hint="default"/>
      </w:rPr>
    </w:lvl>
  </w:abstractNum>
  <w:abstractNum w:abstractNumId="22">
    <w:nsid w:val="1F9957C5"/>
    <w:multiLevelType w:val="hybridMultilevel"/>
    <w:tmpl w:val="AEFEEA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2F37B90"/>
    <w:multiLevelType w:val="hybridMultilevel"/>
    <w:tmpl w:val="4C4C66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944431B"/>
    <w:multiLevelType w:val="hybridMultilevel"/>
    <w:tmpl w:val="49D28A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14968A8"/>
    <w:multiLevelType w:val="hybridMultilevel"/>
    <w:tmpl w:val="61B84842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08EA44A8">
      <w:numFmt w:val="decimal"/>
      <w:lvlText w:val=""/>
      <w:lvlJc w:val="left"/>
    </w:lvl>
    <w:lvl w:ilvl="2" w:tplc="353EDF92">
      <w:numFmt w:val="decimal"/>
      <w:lvlText w:val=""/>
      <w:lvlJc w:val="left"/>
    </w:lvl>
    <w:lvl w:ilvl="3" w:tplc="80083BEA">
      <w:numFmt w:val="decimal"/>
      <w:lvlText w:val=""/>
      <w:lvlJc w:val="left"/>
    </w:lvl>
    <w:lvl w:ilvl="4" w:tplc="D80CF434">
      <w:numFmt w:val="decimal"/>
      <w:lvlText w:val=""/>
      <w:lvlJc w:val="left"/>
    </w:lvl>
    <w:lvl w:ilvl="5" w:tplc="2D3262BC">
      <w:numFmt w:val="decimal"/>
      <w:lvlText w:val=""/>
      <w:lvlJc w:val="left"/>
    </w:lvl>
    <w:lvl w:ilvl="6" w:tplc="445E1B7E">
      <w:numFmt w:val="decimal"/>
      <w:lvlText w:val=""/>
      <w:lvlJc w:val="left"/>
    </w:lvl>
    <w:lvl w:ilvl="7" w:tplc="0DB41DB6">
      <w:numFmt w:val="decimal"/>
      <w:lvlText w:val=""/>
      <w:lvlJc w:val="left"/>
    </w:lvl>
    <w:lvl w:ilvl="8" w:tplc="1F9AC996">
      <w:numFmt w:val="decimal"/>
      <w:lvlText w:val=""/>
      <w:lvlJc w:val="left"/>
    </w:lvl>
  </w:abstractNum>
  <w:abstractNum w:abstractNumId="26">
    <w:nsid w:val="3CF00EC6"/>
    <w:multiLevelType w:val="hybridMultilevel"/>
    <w:tmpl w:val="D3E6A4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42A3D2B"/>
    <w:multiLevelType w:val="hybridMultilevel"/>
    <w:tmpl w:val="5EEE4162"/>
    <w:lvl w:ilvl="0" w:tplc="42B8EA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4424AB6"/>
    <w:multiLevelType w:val="hybridMultilevel"/>
    <w:tmpl w:val="D64232FA"/>
    <w:lvl w:ilvl="0" w:tplc="F684BE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4E050B"/>
    <w:multiLevelType w:val="hybridMultilevel"/>
    <w:tmpl w:val="64E63A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C86711D"/>
    <w:multiLevelType w:val="hybridMultilevel"/>
    <w:tmpl w:val="3C5CFE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8E539D"/>
    <w:multiLevelType w:val="hybridMultilevel"/>
    <w:tmpl w:val="F52425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1F03BEC"/>
    <w:multiLevelType w:val="hybridMultilevel"/>
    <w:tmpl w:val="E240754E"/>
    <w:lvl w:ilvl="0" w:tplc="04190013">
      <w:start w:val="1"/>
      <w:numFmt w:val="upperRoman"/>
      <w:lvlText w:val="%1."/>
      <w:lvlJc w:val="righ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56E7195C"/>
    <w:multiLevelType w:val="hybridMultilevel"/>
    <w:tmpl w:val="25DAA3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BCF6A8F"/>
    <w:multiLevelType w:val="hybridMultilevel"/>
    <w:tmpl w:val="5E6E20AE"/>
    <w:lvl w:ilvl="0" w:tplc="DD8A88F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64AA1AB7"/>
    <w:multiLevelType w:val="hybridMultilevel"/>
    <w:tmpl w:val="199013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7671CA3"/>
    <w:multiLevelType w:val="multilevel"/>
    <w:tmpl w:val="64E2C11C"/>
    <w:lvl w:ilvl="0">
      <w:start w:val="4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7">
    <w:nsid w:val="6939021F"/>
    <w:multiLevelType w:val="hybridMultilevel"/>
    <w:tmpl w:val="15EC6B16"/>
    <w:lvl w:ilvl="0" w:tplc="96D290B2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8EFCDB2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B04CAB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0427A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409DB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7366DB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25C7E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580E3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FE03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9E7170E"/>
    <w:multiLevelType w:val="hybridMultilevel"/>
    <w:tmpl w:val="60D651A6"/>
    <w:lvl w:ilvl="0" w:tplc="CFC8B046">
      <w:start w:val="1"/>
      <w:numFmt w:val="bullet"/>
      <w:lvlText w:val=""/>
      <w:lvlJc w:val="left"/>
      <w:pPr>
        <w:tabs>
          <w:tab w:val="num" w:pos="-32767"/>
        </w:tabs>
        <w:ind w:left="624" w:hanging="227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C6C7CF2"/>
    <w:multiLevelType w:val="hybridMultilevel"/>
    <w:tmpl w:val="546284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2"/>
  </w:num>
  <w:num w:numId="3">
    <w:abstractNumId w:val="17"/>
    <w:lvlOverride w:ilvl="0">
      <w:lvl w:ilvl="0">
        <w:numFmt w:val="upperRoman"/>
        <w:lvlText w:val="%1."/>
        <w:lvlJc w:val="right"/>
      </w:lvl>
    </w:lvlOverride>
  </w:num>
  <w:num w:numId="4">
    <w:abstractNumId w:val="6"/>
  </w:num>
  <w:num w:numId="5">
    <w:abstractNumId w:val="25"/>
  </w:num>
  <w:num w:numId="6">
    <w:abstractNumId w:val="9"/>
  </w:num>
  <w:num w:numId="7">
    <w:abstractNumId w:val="1"/>
  </w:num>
  <w:num w:numId="8">
    <w:abstractNumId w:val="37"/>
  </w:num>
  <w:num w:numId="9">
    <w:abstractNumId w:val="5"/>
  </w:num>
  <w:num w:numId="10">
    <w:abstractNumId w:val="2"/>
  </w:num>
  <w:num w:numId="11">
    <w:abstractNumId w:val="7"/>
  </w:num>
  <w:num w:numId="12">
    <w:abstractNumId w:val="12"/>
  </w:num>
  <w:num w:numId="13">
    <w:abstractNumId w:val="13"/>
  </w:num>
  <w:num w:numId="14">
    <w:abstractNumId w:val="11"/>
  </w:num>
  <w:num w:numId="15">
    <w:abstractNumId w:val="4"/>
  </w:num>
  <w:num w:numId="16">
    <w:abstractNumId w:val="3"/>
  </w:num>
  <w:num w:numId="17">
    <w:abstractNumId w:val="36"/>
  </w:num>
  <w:num w:numId="18">
    <w:abstractNumId w:val="21"/>
  </w:num>
  <w:num w:numId="19">
    <w:abstractNumId w:val="10"/>
  </w:num>
  <w:num w:numId="20">
    <w:abstractNumId w:val="8"/>
  </w:num>
  <w:num w:numId="21">
    <w:abstractNumId w:val="0"/>
  </w:num>
  <w:num w:numId="22">
    <w:abstractNumId w:val="28"/>
  </w:num>
  <w:num w:numId="23">
    <w:abstractNumId w:val="15"/>
  </w:num>
  <w:num w:numId="24">
    <w:abstractNumId w:val="27"/>
  </w:num>
  <w:num w:numId="25">
    <w:abstractNumId w:val="34"/>
  </w:num>
  <w:num w:numId="26">
    <w:abstractNumId w:val="38"/>
  </w:num>
  <w:num w:numId="27">
    <w:abstractNumId w:val="16"/>
  </w:num>
  <w:num w:numId="28">
    <w:abstractNumId w:val="31"/>
  </w:num>
  <w:num w:numId="29">
    <w:abstractNumId w:val="33"/>
  </w:num>
  <w:num w:numId="30">
    <w:abstractNumId w:val="20"/>
  </w:num>
  <w:num w:numId="31">
    <w:abstractNumId w:val="35"/>
  </w:num>
  <w:num w:numId="32">
    <w:abstractNumId w:val="23"/>
  </w:num>
  <w:num w:numId="33">
    <w:abstractNumId w:val="29"/>
  </w:num>
  <w:num w:numId="34">
    <w:abstractNumId w:val="14"/>
  </w:num>
  <w:num w:numId="35">
    <w:abstractNumId w:val="22"/>
  </w:num>
  <w:num w:numId="36">
    <w:abstractNumId w:val="26"/>
  </w:num>
  <w:num w:numId="37">
    <w:abstractNumId w:val="18"/>
  </w:num>
  <w:num w:numId="38">
    <w:abstractNumId w:val="24"/>
  </w:num>
  <w:num w:numId="39">
    <w:abstractNumId w:val="39"/>
  </w:num>
  <w:num w:numId="40">
    <w:abstractNumId w:val="1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Скворцова Анна Анатольевна">
    <w15:presenceInfo w15:providerId="AD" w15:userId="S-1-5-21-3674890872-1406439013-3720264777-3293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447"/>
    <w:rsid w:val="000A6E87"/>
    <w:rsid w:val="000F1FE7"/>
    <w:rsid w:val="000F7447"/>
    <w:rsid w:val="0011464A"/>
    <w:rsid w:val="0024536B"/>
    <w:rsid w:val="00335987"/>
    <w:rsid w:val="003631AC"/>
    <w:rsid w:val="00364DCA"/>
    <w:rsid w:val="0068729C"/>
    <w:rsid w:val="00712BF4"/>
    <w:rsid w:val="00792DEA"/>
    <w:rsid w:val="008C2FD4"/>
    <w:rsid w:val="008F4333"/>
    <w:rsid w:val="00967D87"/>
    <w:rsid w:val="009A66FC"/>
    <w:rsid w:val="00B509AD"/>
    <w:rsid w:val="00B629D5"/>
    <w:rsid w:val="00D350AF"/>
    <w:rsid w:val="00DB7D1F"/>
    <w:rsid w:val="00DC55E6"/>
    <w:rsid w:val="00E05767"/>
    <w:rsid w:val="00EF5B32"/>
    <w:rsid w:val="00F25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882D9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67D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8729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7447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0F74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967D8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8729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712B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12BF4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0A6E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annotation reference"/>
    <w:basedOn w:val="a0"/>
    <w:uiPriority w:val="99"/>
    <w:semiHidden/>
    <w:unhideWhenUsed/>
    <w:rsid w:val="00B629D5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B629D5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rsid w:val="00B629D5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629D5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629D5"/>
    <w:rPr>
      <w:b/>
      <w:bCs/>
      <w:sz w:val="20"/>
      <w:szCs w:val="20"/>
    </w:rPr>
  </w:style>
  <w:style w:type="paragraph" w:styleId="ad">
    <w:name w:val="endnote text"/>
    <w:basedOn w:val="a"/>
    <w:link w:val="ae"/>
    <w:semiHidden/>
    <w:rsid w:val="00DB7D1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концевой сноски Знак"/>
    <w:basedOn w:val="a0"/>
    <w:link w:val="ad"/>
    <w:semiHidden/>
    <w:rsid w:val="00DB7D1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Hyperlink"/>
    <w:basedOn w:val="a0"/>
    <w:uiPriority w:val="99"/>
    <w:unhideWhenUsed/>
    <w:rsid w:val="00D350AF"/>
    <w:rPr>
      <w:color w:val="0563C1" w:themeColor="hyperlink"/>
      <w:u w:val="single"/>
    </w:rPr>
  </w:style>
  <w:style w:type="paragraph" w:customStyle="1" w:styleId="Default">
    <w:name w:val="Default"/>
    <w:rsid w:val="0024536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21">
    <w:name w:val="Body Text Indent 2"/>
    <w:basedOn w:val="a"/>
    <w:link w:val="22"/>
    <w:rsid w:val="000F1FE7"/>
    <w:pPr>
      <w:spacing w:after="120" w:line="480" w:lineRule="auto"/>
      <w:ind w:left="36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0F1FE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67D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8729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7447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0F74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967D8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8729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712B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12BF4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0A6E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annotation reference"/>
    <w:basedOn w:val="a0"/>
    <w:uiPriority w:val="99"/>
    <w:semiHidden/>
    <w:unhideWhenUsed/>
    <w:rsid w:val="00B629D5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B629D5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rsid w:val="00B629D5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629D5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629D5"/>
    <w:rPr>
      <w:b/>
      <w:bCs/>
      <w:sz w:val="20"/>
      <w:szCs w:val="20"/>
    </w:rPr>
  </w:style>
  <w:style w:type="paragraph" w:styleId="ad">
    <w:name w:val="endnote text"/>
    <w:basedOn w:val="a"/>
    <w:link w:val="ae"/>
    <w:semiHidden/>
    <w:rsid w:val="00DB7D1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концевой сноски Знак"/>
    <w:basedOn w:val="a0"/>
    <w:link w:val="ad"/>
    <w:semiHidden/>
    <w:rsid w:val="00DB7D1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Hyperlink"/>
    <w:basedOn w:val="a0"/>
    <w:uiPriority w:val="99"/>
    <w:unhideWhenUsed/>
    <w:rsid w:val="00D350AF"/>
    <w:rPr>
      <w:color w:val="0563C1" w:themeColor="hyperlink"/>
      <w:u w:val="single"/>
    </w:rPr>
  </w:style>
  <w:style w:type="paragraph" w:customStyle="1" w:styleId="Default">
    <w:name w:val="Default"/>
    <w:rsid w:val="0024536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21">
    <w:name w:val="Body Text Indent 2"/>
    <w:basedOn w:val="a"/>
    <w:link w:val="22"/>
    <w:rsid w:val="000F1FE7"/>
    <w:pPr>
      <w:spacing w:after="120" w:line="480" w:lineRule="auto"/>
      <w:ind w:left="36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0F1FE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7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19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hyperlink" Target="http://www.mccme.ru/free-books/matpros/i4127141.pdf.zip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microsoft.com/office/2011/relationships/commentsExtended" Target="commentsExtended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616886-28A0-4EEF-B1D1-D56B63BA23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7</Pages>
  <Words>2144</Words>
  <Characters>12227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НИУ ВШЭ</Company>
  <LinksUpToDate>false</LinksUpToDate>
  <CharactersWithSpaces>14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кворцова Анна Анатольевна</dc:creator>
  <cp:lastModifiedBy>Пользователь Windows</cp:lastModifiedBy>
  <cp:revision>8</cp:revision>
  <cp:lastPrinted>2019-01-18T06:55:00Z</cp:lastPrinted>
  <dcterms:created xsi:type="dcterms:W3CDTF">2019-01-17T08:06:00Z</dcterms:created>
  <dcterms:modified xsi:type="dcterms:W3CDTF">2019-01-30T09:34:00Z</dcterms:modified>
</cp:coreProperties>
</file>